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766"/>
        <w:gridCol w:w="4125"/>
        <w:gridCol w:w="3228"/>
      </w:tblGrid>
      <w:tr w:rsidR="002D3650" w:rsidRPr="00A560C2" w:rsidTr="000323B1">
        <w:trPr>
          <w:trHeight w:val="13931"/>
        </w:trPr>
        <w:tc>
          <w:tcPr>
            <w:tcW w:w="3766" w:type="dxa"/>
          </w:tcPr>
          <w:p w:rsidR="00224D86" w:rsidRPr="00807539" w:rsidRDefault="00224D86" w:rsidP="00224D86">
            <w:pPr>
              <w:rPr>
                <w:rFonts w:ascii="Verdana" w:hAnsi="Verdana"/>
                <w:b/>
                <w:sz w:val="18"/>
              </w:rPr>
            </w:pPr>
            <w:r w:rsidRPr="00807539">
              <w:rPr>
                <w:rFonts w:ascii="Verdana" w:hAnsi="Verdana"/>
                <w:b/>
                <w:sz w:val="18"/>
              </w:rPr>
              <w:t>Limits</w:t>
            </w:r>
          </w:p>
          <w:p w:rsidR="00224D86" w:rsidRPr="00807539" w:rsidRDefault="00224D86" w:rsidP="00224D86">
            <w:pPr>
              <w:rPr>
                <w:rFonts w:ascii="Verdana" w:hAnsi="Verdana"/>
                <w:sz w:val="18"/>
              </w:rPr>
            </w:pPr>
            <w:r w:rsidRPr="00807539">
              <w:rPr>
                <w:rFonts w:ascii="Verdana" w:hAnsi="Verdana"/>
                <w:position w:val="-18"/>
                <w:sz w:val="18"/>
              </w:rPr>
              <w:object w:dxaOrig="190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75pt;height:26.2pt" o:ole="">
                  <v:imagedata r:id="rId8" o:title=""/>
                </v:shape>
                <o:OLEObject Type="Embed" ProgID="Equation.DSMT4" ShapeID="_x0000_i1025" DrawAspect="Content" ObjectID="_1630320083" r:id="rId9"/>
              </w:object>
            </w:r>
          </w:p>
          <w:p w:rsidR="00224D86" w:rsidRPr="00807539" w:rsidRDefault="00224D86" w:rsidP="00224D86">
            <w:pPr>
              <w:rPr>
                <w:rFonts w:ascii="Verdana" w:hAnsi="Verdana"/>
                <w:sz w:val="18"/>
              </w:rPr>
            </w:pPr>
            <w:r w:rsidRPr="00807539">
              <w:rPr>
                <w:rFonts w:ascii="Verdana" w:hAnsi="Verdana"/>
                <w:position w:val="-20"/>
                <w:sz w:val="18"/>
              </w:rPr>
              <w:object w:dxaOrig="940" w:dyaOrig="440">
                <v:shape id="_x0000_i1026" type="#_x0000_t75" style="width:59.75pt;height:27.45pt" o:ole="">
                  <v:imagedata r:id="rId10" o:title=""/>
                </v:shape>
                <o:OLEObject Type="Embed" ProgID="Equation.DSMT4" ShapeID="_x0000_i1026" DrawAspect="Content" ObjectID="_1630320084" r:id="rId11"/>
              </w:object>
            </w:r>
            <w:r w:rsidRPr="00807539">
              <w:rPr>
                <w:rFonts w:ascii="Verdana" w:hAnsi="Verdana"/>
                <w:sz w:val="18"/>
              </w:rPr>
              <w:t>=</w:t>
            </w:r>
            <w:r w:rsidRPr="00807539">
              <w:rPr>
                <w:rFonts w:ascii="Verdana" w:hAnsi="Verdana"/>
                <w:position w:val="-20"/>
                <w:sz w:val="18"/>
              </w:rPr>
              <w:object w:dxaOrig="940" w:dyaOrig="440">
                <v:shape id="_x0000_i1027" type="#_x0000_t75" style="width:50.75pt;height:23.25pt" o:ole="">
                  <v:imagedata r:id="rId12" o:title=""/>
                </v:shape>
                <o:OLEObject Type="Embed" ProgID="Equation.DSMT4" ShapeID="_x0000_i1027" DrawAspect="Content" ObjectID="_1630320085" r:id="rId13"/>
              </w:object>
            </w:r>
          </w:p>
          <w:p w:rsidR="00224D86" w:rsidRPr="00807539" w:rsidRDefault="00224D86" w:rsidP="00224D86">
            <w:pPr>
              <w:rPr>
                <w:rFonts w:ascii="Verdana" w:hAnsi="Verdana"/>
                <w:sz w:val="18"/>
              </w:rPr>
            </w:pPr>
          </w:p>
          <w:p w:rsidR="00224D86" w:rsidRPr="00807539" w:rsidRDefault="00224D86" w:rsidP="00224D86">
            <w:pPr>
              <w:rPr>
                <w:rFonts w:ascii="Verdana" w:hAnsi="Verdana"/>
                <w:sz w:val="18"/>
              </w:rPr>
            </w:pPr>
            <w:r w:rsidRPr="00807539">
              <w:rPr>
                <w:rFonts w:ascii="Verdana" w:hAnsi="Verdana"/>
                <w:sz w:val="18"/>
              </w:rPr>
              <w:t xml:space="preserve">Steps:  </w:t>
            </w:r>
          </w:p>
          <w:p w:rsidR="00224D86" w:rsidRPr="00807539" w:rsidRDefault="00224D86" w:rsidP="00224D86">
            <w:pPr>
              <w:pStyle w:val="ListParagraph"/>
              <w:numPr>
                <w:ilvl w:val="0"/>
                <w:numId w:val="3"/>
              </w:numPr>
              <w:rPr>
                <w:rFonts w:ascii="Verdana" w:hAnsi="Verdana"/>
                <w:sz w:val="18"/>
              </w:rPr>
            </w:pPr>
            <w:r w:rsidRPr="00807539">
              <w:rPr>
                <w:rFonts w:ascii="Verdana" w:hAnsi="Verdana"/>
                <w:sz w:val="18"/>
              </w:rPr>
              <w:t>Try to plug in</w:t>
            </w:r>
          </w:p>
          <w:p w:rsidR="00224D86" w:rsidRPr="00807539" w:rsidRDefault="00224D86" w:rsidP="00224D86">
            <w:pPr>
              <w:pStyle w:val="ListParagraph"/>
              <w:numPr>
                <w:ilvl w:val="0"/>
                <w:numId w:val="3"/>
              </w:numPr>
              <w:rPr>
                <w:rFonts w:ascii="Verdana" w:hAnsi="Verdana"/>
                <w:sz w:val="18"/>
              </w:rPr>
            </w:pPr>
            <w:r w:rsidRPr="00807539">
              <w:rPr>
                <w:rFonts w:ascii="Verdana" w:hAnsi="Verdana"/>
                <w:sz w:val="18"/>
              </w:rPr>
              <w:t>Try algebra to reduce</w:t>
            </w:r>
          </w:p>
          <w:p w:rsidR="00224D86" w:rsidRPr="00807539" w:rsidRDefault="00224D86" w:rsidP="00224D86">
            <w:pPr>
              <w:pStyle w:val="ListParagraph"/>
              <w:numPr>
                <w:ilvl w:val="0"/>
                <w:numId w:val="3"/>
              </w:numPr>
              <w:rPr>
                <w:rFonts w:ascii="Verdana" w:hAnsi="Verdana"/>
                <w:sz w:val="18"/>
              </w:rPr>
            </w:pPr>
            <w:r w:rsidRPr="00807539">
              <w:rPr>
                <w:rFonts w:ascii="Verdana" w:hAnsi="Verdana"/>
                <w:sz w:val="18"/>
              </w:rPr>
              <w:t>Graph it!</w:t>
            </w:r>
          </w:p>
          <w:p w:rsidR="00224D86" w:rsidRPr="00807539" w:rsidRDefault="00224D86" w:rsidP="00224D86">
            <w:pPr>
              <w:rPr>
                <w:rFonts w:ascii="Verdana" w:hAnsi="Verdana"/>
                <w:sz w:val="18"/>
              </w:rPr>
            </w:pPr>
          </w:p>
          <w:p w:rsidR="00224D86" w:rsidRPr="00807539" w:rsidRDefault="00224D86" w:rsidP="00224D86">
            <w:pPr>
              <w:rPr>
                <w:rFonts w:ascii="Verdana" w:hAnsi="Verdana"/>
                <w:b/>
                <w:sz w:val="18"/>
              </w:rPr>
            </w:pPr>
            <w:r w:rsidRPr="00807539">
              <w:rPr>
                <w:rFonts w:ascii="Verdana" w:hAnsi="Verdana"/>
                <w:b/>
                <w:sz w:val="18"/>
              </w:rPr>
              <w:t>Definition of Continuity:</w:t>
            </w:r>
          </w:p>
          <w:p w:rsidR="00224D86" w:rsidRPr="00807539" w:rsidRDefault="00224D86" w:rsidP="00224D86">
            <w:pPr>
              <w:rPr>
                <w:rFonts w:ascii="Verdana" w:hAnsi="Verdana"/>
                <w:sz w:val="18"/>
              </w:rPr>
            </w:pPr>
            <w:r w:rsidRPr="00807539">
              <w:rPr>
                <w:rFonts w:ascii="Verdana" w:hAnsi="Verdana"/>
                <w:sz w:val="18"/>
              </w:rPr>
              <w:t>A function is continuous at the point x=</w:t>
            </w:r>
            <w:proofErr w:type="gramStart"/>
            <w:r w:rsidRPr="00807539">
              <w:rPr>
                <w:rFonts w:ascii="Verdana" w:hAnsi="Verdana"/>
                <w:sz w:val="18"/>
              </w:rPr>
              <w:t>a</w:t>
            </w:r>
            <w:proofErr w:type="gramEnd"/>
            <w:r w:rsidRPr="00807539">
              <w:rPr>
                <w:rFonts w:ascii="Verdana" w:hAnsi="Verdana"/>
                <w:sz w:val="18"/>
              </w:rPr>
              <w:t xml:space="preserve"> if and only if:</w:t>
            </w:r>
          </w:p>
          <w:p w:rsidR="00224D86" w:rsidRPr="00807539" w:rsidRDefault="00224D86" w:rsidP="00224D86">
            <w:pPr>
              <w:rPr>
                <w:rFonts w:ascii="Verdana" w:hAnsi="Verdana"/>
                <w:sz w:val="18"/>
              </w:rPr>
            </w:pPr>
          </w:p>
          <w:p w:rsidR="00224D86" w:rsidRPr="00807539" w:rsidRDefault="00224D86" w:rsidP="00224D86">
            <w:pPr>
              <w:rPr>
                <w:rFonts w:ascii="Verdana" w:hAnsi="Verdana"/>
                <w:sz w:val="18"/>
              </w:rPr>
            </w:pPr>
            <w:r w:rsidRPr="00807539">
              <w:rPr>
                <w:rFonts w:ascii="Verdana" w:hAnsi="Verdana"/>
                <w:sz w:val="18"/>
              </w:rPr>
              <w:t>1.  f(a) exists</w:t>
            </w:r>
          </w:p>
          <w:p w:rsidR="00224D86" w:rsidRPr="00807539" w:rsidRDefault="00224D86" w:rsidP="00224D86">
            <w:pPr>
              <w:rPr>
                <w:rFonts w:ascii="Verdana" w:hAnsi="Verdana"/>
                <w:sz w:val="18"/>
              </w:rPr>
            </w:pPr>
            <w:r w:rsidRPr="00807539">
              <w:rPr>
                <w:rFonts w:ascii="Verdana" w:hAnsi="Verdana"/>
                <w:sz w:val="18"/>
              </w:rPr>
              <w:t xml:space="preserve">2.  </w:t>
            </w:r>
            <w:r w:rsidRPr="00807539">
              <w:rPr>
                <w:rFonts w:ascii="Verdana" w:hAnsi="Verdana"/>
                <w:position w:val="-20"/>
                <w:sz w:val="18"/>
              </w:rPr>
              <w:object w:dxaOrig="1500" w:dyaOrig="440">
                <v:shape id="_x0000_i1028" type="#_x0000_t75" style="width:75pt;height:22pt" o:ole="">
                  <v:imagedata r:id="rId14" o:title=""/>
                </v:shape>
                <o:OLEObject Type="Embed" ProgID="Equation.DSMT4" ShapeID="_x0000_i1028" DrawAspect="Content" ObjectID="_1630320086" r:id="rId15"/>
              </w:object>
            </w:r>
          </w:p>
          <w:p w:rsidR="00224D86" w:rsidRPr="00807539" w:rsidRDefault="00224D86" w:rsidP="00224D86">
            <w:pPr>
              <w:rPr>
                <w:rFonts w:ascii="Verdana" w:hAnsi="Verdana"/>
                <w:sz w:val="18"/>
              </w:rPr>
            </w:pPr>
            <w:r w:rsidRPr="00807539">
              <w:rPr>
                <w:rFonts w:ascii="Verdana" w:hAnsi="Verdana"/>
                <w:sz w:val="18"/>
              </w:rPr>
              <w:t xml:space="preserve">3. </w:t>
            </w:r>
            <w:r w:rsidRPr="00807539">
              <w:rPr>
                <w:rFonts w:ascii="Verdana" w:hAnsi="Verdana"/>
                <w:position w:val="-20"/>
                <w:sz w:val="18"/>
              </w:rPr>
              <w:object w:dxaOrig="1579" w:dyaOrig="440">
                <v:shape id="_x0000_i1029" type="#_x0000_t75" style="width:78.95pt;height:22pt" o:ole="">
                  <v:imagedata r:id="rId16" o:title=""/>
                </v:shape>
                <o:OLEObject Type="Embed" ProgID="Equation.DSMT4" ShapeID="_x0000_i1029" DrawAspect="Content" ObjectID="_1630320087" r:id="rId17"/>
              </w:object>
            </w:r>
          </w:p>
          <w:p w:rsidR="00224D86" w:rsidRPr="00807539" w:rsidRDefault="00224D86" w:rsidP="00224D86">
            <w:pPr>
              <w:rPr>
                <w:rFonts w:ascii="Verdana" w:hAnsi="Verdana"/>
                <w:sz w:val="18"/>
              </w:rPr>
            </w:pPr>
          </w:p>
          <w:p w:rsidR="00224D86" w:rsidRDefault="00224D86" w:rsidP="00224D86">
            <w:pPr>
              <w:rPr>
                <w:rFonts w:ascii="Verdana" w:hAnsi="Verdana"/>
                <w:b/>
                <w:sz w:val="18"/>
              </w:rPr>
            </w:pPr>
            <w:r>
              <w:rPr>
                <w:rFonts w:ascii="Verdana" w:hAnsi="Verdana"/>
                <w:b/>
                <w:sz w:val="18"/>
              </w:rPr>
              <w:t>Vertical Asymptotes:</w:t>
            </w:r>
          </w:p>
          <w:p w:rsidR="00224D86" w:rsidRDefault="00224D86" w:rsidP="00224D86">
            <w:r w:rsidRPr="00E85E85">
              <w:rPr>
                <w:position w:val="-34"/>
              </w:rPr>
              <w:object w:dxaOrig="1960" w:dyaOrig="800">
                <v:shape id="_x0000_i1030" type="#_x0000_t75" style="width:119.95pt;height:48.55pt" o:ole="">
                  <v:imagedata r:id="rId18" o:title=""/>
                </v:shape>
                <o:OLEObject Type="Embed" ProgID="Equation.DSMT4" ShapeID="_x0000_i1030" DrawAspect="Content" ObjectID="_1630320088" r:id="rId19"/>
              </w:object>
            </w:r>
          </w:p>
          <w:p w:rsidR="00224D86" w:rsidRDefault="00224D86" w:rsidP="00224D86"/>
          <w:p w:rsidR="00224D86" w:rsidRDefault="00224D86" w:rsidP="00224D86">
            <w:pPr>
              <w:rPr>
                <w:b/>
                <w:u w:val="single"/>
              </w:rPr>
            </w:pPr>
            <w:r w:rsidRPr="00EC28AD">
              <w:rPr>
                <w:b/>
                <w:u w:val="single"/>
              </w:rPr>
              <w:t>Horizontal Asymptotes:</w:t>
            </w:r>
          </w:p>
          <w:p w:rsidR="00224D86" w:rsidRDefault="00224D86" w:rsidP="00224D86">
            <w:r w:rsidRPr="00E85E85">
              <w:rPr>
                <w:position w:val="-22"/>
              </w:rPr>
              <w:object w:dxaOrig="1320" w:dyaOrig="460">
                <v:shape id="_x0000_i1031" type="#_x0000_t75" style="width:95.25pt;height:33.7pt" o:ole="">
                  <v:imagedata r:id="rId20" o:title=""/>
                </v:shape>
                <o:OLEObject Type="Embed" ProgID="Equation.DSMT4" ShapeID="_x0000_i1031" DrawAspect="Content" ObjectID="_1630320089" r:id="rId21"/>
              </w:object>
            </w:r>
          </w:p>
          <w:p w:rsidR="00474555" w:rsidRPr="00EC28AD" w:rsidRDefault="00474555" w:rsidP="00224D86">
            <w:pPr>
              <w:rPr>
                <w:rFonts w:ascii="Verdana" w:hAnsi="Verdana"/>
                <w:b/>
                <w:sz w:val="18"/>
                <w:u w:val="single"/>
              </w:rPr>
            </w:pPr>
            <w:bookmarkStart w:id="0" w:name="_GoBack"/>
            <w:bookmarkEnd w:id="0"/>
          </w:p>
          <w:p w:rsidR="00474555" w:rsidRDefault="00474555" w:rsidP="002A7B5C">
            <w:pPr>
              <w:rPr>
                <w:rFonts w:ascii="Verdana" w:hAnsi="Verdana"/>
                <w:b/>
                <w:sz w:val="20"/>
              </w:rPr>
            </w:pPr>
            <w:r>
              <w:rPr>
                <w:rFonts w:ascii="Verdana" w:hAnsi="Verdana"/>
                <w:b/>
                <w:sz w:val="20"/>
                <w:u w:val="single"/>
              </w:rPr>
              <w:t>Squeeze Theorem:</w:t>
            </w:r>
          </w:p>
          <w:p w:rsidR="00474555" w:rsidRPr="00474555" w:rsidRDefault="00474555" w:rsidP="002A7B5C">
            <w:pPr>
              <w:rPr>
                <w:rFonts w:ascii="Verdana" w:hAnsi="Verdana"/>
                <w:b/>
                <w:sz w:val="20"/>
              </w:rPr>
            </w:pPr>
          </w:p>
          <w:p w:rsidR="00474555" w:rsidRDefault="00474555" w:rsidP="002A7B5C">
            <w:pPr>
              <w:rPr>
                <w:rFonts w:ascii="Verdana" w:hAnsi="Verdana"/>
                <w:b/>
                <w:sz w:val="20"/>
              </w:rPr>
            </w:pPr>
            <w:r w:rsidRPr="00474555">
              <w:rPr>
                <w:rFonts w:ascii="Verdana" w:hAnsi="Verdana"/>
                <w:b/>
                <w:position w:val="-64"/>
                <w:sz w:val="20"/>
              </w:rPr>
              <w:object w:dxaOrig="3220" w:dyaOrig="1219">
                <v:shape id="_x0000_i1095" type="#_x0000_t75" style="width:161pt;height:60.95pt" o:ole="">
                  <v:imagedata r:id="rId22" o:title=""/>
                </v:shape>
                <o:OLEObject Type="Embed" ProgID="Equation.DSMT4" ShapeID="_x0000_i1095" DrawAspect="Content" ObjectID="_1630320090" r:id="rId23"/>
              </w:object>
            </w:r>
          </w:p>
          <w:p w:rsidR="00474555" w:rsidRDefault="00474555" w:rsidP="002A7B5C">
            <w:pPr>
              <w:rPr>
                <w:rFonts w:ascii="Verdana" w:hAnsi="Verdana"/>
                <w:b/>
                <w:sz w:val="20"/>
              </w:rPr>
            </w:pPr>
          </w:p>
          <w:p w:rsidR="00474555" w:rsidRDefault="00474555" w:rsidP="002A7B5C">
            <w:pPr>
              <w:rPr>
                <w:rFonts w:ascii="Verdana" w:hAnsi="Verdana"/>
                <w:b/>
                <w:sz w:val="20"/>
              </w:rPr>
            </w:pPr>
          </w:p>
          <w:p w:rsidR="00590B17" w:rsidRPr="00A560C2" w:rsidRDefault="00A826B4" w:rsidP="002A7B5C">
            <w:pPr>
              <w:rPr>
                <w:rFonts w:ascii="Verdana" w:hAnsi="Verdana"/>
                <w:b/>
                <w:sz w:val="20"/>
              </w:rPr>
            </w:pPr>
            <w:r w:rsidRPr="00A560C2">
              <w:rPr>
                <w:rFonts w:ascii="Verdana" w:hAnsi="Verdana"/>
                <w:b/>
                <w:sz w:val="20"/>
              </w:rPr>
              <w:t>Intermediate</w:t>
            </w:r>
            <w:r w:rsidR="00010F21" w:rsidRPr="00A560C2">
              <w:rPr>
                <w:rFonts w:ascii="Verdana" w:hAnsi="Verdana"/>
                <w:b/>
                <w:sz w:val="20"/>
              </w:rPr>
              <w:t xml:space="preserve"> Value Theorem</w:t>
            </w:r>
          </w:p>
          <w:p w:rsidR="00590B17" w:rsidRPr="00A560C2" w:rsidRDefault="00590B17" w:rsidP="002A7B5C">
            <w:pPr>
              <w:rPr>
                <w:rFonts w:ascii="Verdana" w:hAnsi="Verdana"/>
                <w:sz w:val="20"/>
              </w:rPr>
            </w:pPr>
          </w:p>
          <w:p w:rsidR="00A826B4" w:rsidRPr="00A560C2" w:rsidRDefault="007E7F17" w:rsidP="002A7B5C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sz w:val="20"/>
              </w:rPr>
              <w:t xml:space="preserve">If f(x) is continuous </w:t>
            </w:r>
            <w:r w:rsidR="008C7243">
              <w:rPr>
                <w:rFonts w:ascii="Verdana" w:hAnsi="Verdana"/>
                <w:sz w:val="20"/>
              </w:rPr>
              <w:t>on</w:t>
            </w:r>
            <w:r w:rsidRPr="00A560C2">
              <w:rPr>
                <w:rFonts w:ascii="Verdana" w:hAnsi="Verdana"/>
                <w:sz w:val="20"/>
              </w:rPr>
              <w:t xml:space="preserve"> [</w:t>
            </w:r>
            <w:proofErr w:type="spellStart"/>
            <w:r w:rsidRPr="00A560C2">
              <w:rPr>
                <w:rFonts w:ascii="Verdana" w:hAnsi="Verdana"/>
                <w:sz w:val="20"/>
              </w:rPr>
              <w:t>a,b</w:t>
            </w:r>
            <w:proofErr w:type="spellEnd"/>
            <w:r w:rsidRPr="00A560C2">
              <w:rPr>
                <w:rFonts w:ascii="Verdana" w:hAnsi="Verdana"/>
                <w:sz w:val="20"/>
              </w:rPr>
              <w:t xml:space="preserve">], and </w:t>
            </w:r>
            <w:r w:rsidR="009C4CC4" w:rsidRPr="00A560C2">
              <w:rPr>
                <w:rFonts w:ascii="Verdana" w:hAnsi="Verdana"/>
                <w:sz w:val="20"/>
              </w:rPr>
              <w:t>f(a)</w:t>
            </w:r>
            <w:r w:rsidR="00A560C2" w:rsidRPr="00A560C2">
              <w:rPr>
                <w:rFonts w:ascii="Verdana" w:hAnsi="Verdana"/>
                <w:sz w:val="20"/>
              </w:rPr>
              <w:t xml:space="preserve"> </w:t>
            </w:r>
            <w:r w:rsidR="009C4CC4" w:rsidRPr="00A560C2">
              <w:rPr>
                <w:rFonts w:ascii="Verdana" w:hAnsi="Verdana"/>
                <w:sz w:val="20"/>
              </w:rPr>
              <w:t>&lt;</w:t>
            </w:r>
            <w:r w:rsidR="00A560C2" w:rsidRPr="00A560C2">
              <w:rPr>
                <w:rFonts w:ascii="Verdana" w:hAnsi="Verdana"/>
                <w:sz w:val="20"/>
              </w:rPr>
              <w:t xml:space="preserve"> </w:t>
            </w:r>
            <w:r w:rsidR="009C4CC4" w:rsidRPr="00A560C2">
              <w:rPr>
                <w:rFonts w:ascii="Verdana" w:hAnsi="Verdana"/>
                <w:sz w:val="20"/>
              </w:rPr>
              <w:t>k</w:t>
            </w:r>
            <w:r w:rsidR="00A560C2" w:rsidRPr="00A560C2">
              <w:rPr>
                <w:rFonts w:ascii="Verdana" w:hAnsi="Verdana"/>
                <w:sz w:val="20"/>
              </w:rPr>
              <w:t xml:space="preserve"> </w:t>
            </w:r>
            <w:r w:rsidR="009C4CC4" w:rsidRPr="00A560C2">
              <w:rPr>
                <w:rFonts w:ascii="Verdana" w:hAnsi="Verdana"/>
                <w:sz w:val="20"/>
              </w:rPr>
              <w:t>&lt;</w:t>
            </w:r>
            <w:r w:rsidR="00A560C2" w:rsidRPr="00A560C2">
              <w:rPr>
                <w:rFonts w:ascii="Verdana" w:hAnsi="Verdana"/>
                <w:sz w:val="20"/>
              </w:rPr>
              <w:t xml:space="preserve"> </w:t>
            </w:r>
            <w:r w:rsidR="009C4CC4" w:rsidRPr="00A560C2">
              <w:rPr>
                <w:rFonts w:ascii="Verdana" w:hAnsi="Verdana"/>
                <w:sz w:val="20"/>
              </w:rPr>
              <w:t>f(b), then there must exist a c on (</w:t>
            </w:r>
            <w:proofErr w:type="spellStart"/>
            <w:r w:rsidR="009C4CC4" w:rsidRPr="00A560C2">
              <w:rPr>
                <w:rFonts w:ascii="Verdana" w:hAnsi="Verdana"/>
                <w:sz w:val="20"/>
              </w:rPr>
              <w:t>a,b</w:t>
            </w:r>
            <w:proofErr w:type="spellEnd"/>
            <w:r w:rsidR="009C4CC4" w:rsidRPr="00A560C2">
              <w:rPr>
                <w:rFonts w:ascii="Verdana" w:hAnsi="Verdana"/>
                <w:sz w:val="20"/>
              </w:rPr>
              <w:t>) such that f(c)=k.</w:t>
            </w:r>
          </w:p>
          <w:p w:rsidR="00A826B4" w:rsidRPr="00A560C2" w:rsidRDefault="00A826B4" w:rsidP="002A7B5C">
            <w:pPr>
              <w:rPr>
                <w:rFonts w:ascii="Verdana" w:hAnsi="Verdana"/>
                <w:sz w:val="20"/>
              </w:rPr>
            </w:pPr>
          </w:p>
          <w:p w:rsidR="00A826B4" w:rsidRPr="00A560C2" w:rsidRDefault="00A826B4" w:rsidP="002A7B5C">
            <w:pPr>
              <w:rPr>
                <w:rFonts w:ascii="Verdana" w:hAnsi="Verdana"/>
                <w:b/>
                <w:sz w:val="20"/>
              </w:rPr>
            </w:pPr>
            <w:r w:rsidRPr="00A560C2">
              <w:rPr>
                <w:rFonts w:ascii="Verdana" w:hAnsi="Verdana"/>
                <w:b/>
                <w:sz w:val="20"/>
              </w:rPr>
              <w:t>Extreme Value Theorem</w:t>
            </w:r>
          </w:p>
          <w:p w:rsidR="009C4CC4" w:rsidRPr="00A560C2" w:rsidRDefault="009C4CC4" w:rsidP="002A7B5C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sz w:val="20"/>
              </w:rPr>
              <w:t>If f(x) is continuous on [</w:t>
            </w:r>
            <w:proofErr w:type="spellStart"/>
            <w:proofErr w:type="gramStart"/>
            <w:r w:rsidRPr="00A560C2">
              <w:rPr>
                <w:rFonts w:ascii="Verdana" w:hAnsi="Verdana"/>
                <w:sz w:val="20"/>
              </w:rPr>
              <w:t>a,b</w:t>
            </w:r>
            <w:proofErr w:type="spellEnd"/>
            <w:proofErr w:type="gramEnd"/>
            <w:r w:rsidRPr="00A560C2">
              <w:rPr>
                <w:rFonts w:ascii="Verdana" w:hAnsi="Verdana"/>
                <w:sz w:val="20"/>
              </w:rPr>
              <w:t xml:space="preserve">], then </w:t>
            </w:r>
            <w:r w:rsidRPr="00A560C2">
              <w:rPr>
                <w:rFonts w:ascii="Verdana" w:hAnsi="Verdana"/>
                <w:position w:val="-10"/>
                <w:sz w:val="20"/>
              </w:rPr>
              <w:object w:dxaOrig="1939" w:dyaOrig="320">
                <v:shape id="_x0000_i1034" type="#_x0000_t75" style="width:96.95pt;height:16pt" o:ole="">
                  <v:imagedata r:id="rId24" o:title=""/>
                </v:shape>
                <o:OLEObject Type="Embed" ProgID="Equation.DSMT4" ShapeID="_x0000_i1034" DrawAspect="Content" ObjectID="_1630320091" r:id="rId25"/>
              </w:object>
            </w:r>
            <w:r w:rsidRPr="00A560C2">
              <w:rPr>
                <w:rFonts w:ascii="Verdana" w:hAnsi="Verdana"/>
                <w:sz w:val="20"/>
              </w:rPr>
              <w:t xml:space="preserve"> for some c and d on [</w:t>
            </w:r>
            <w:proofErr w:type="spellStart"/>
            <w:r w:rsidRPr="00A560C2">
              <w:rPr>
                <w:rFonts w:ascii="Verdana" w:hAnsi="Verdana"/>
                <w:sz w:val="20"/>
              </w:rPr>
              <w:t>a,b</w:t>
            </w:r>
            <w:proofErr w:type="spellEnd"/>
            <w:r w:rsidRPr="00A560C2">
              <w:rPr>
                <w:rFonts w:ascii="Verdana" w:hAnsi="Verdana"/>
                <w:sz w:val="20"/>
              </w:rPr>
              <w:t>].</w:t>
            </w:r>
          </w:p>
          <w:p w:rsidR="000D508D" w:rsidRPr="00A560C2" w:rsidRDefault="000D508D" w:rsidP="002A7B5C">
            <w:pPr>
              <w:rPr>
                <w:rFonts w:ascii="Verdana" w:hAnsi="Verdana"/>
                <w:sz w:val="20"/>
              </w:rPr>
            </w:pPr>
          </w:p>
          <w:p w:rsidR="007C0F98" w:rsidRPr="00A560C2" w:rsidRDefault="007C0F98" w:rsidP="007C0F98">
            <w:pPr>
              <w:rPr>
                <w:rFonts w:ascii="Verdana" w:hAnsi="Verdana"/>
                <w:b/>
                <w:sz w:val="20"/>
              </w:rPr>
            </w:pPr>
            <w:r w:rsidRPr="00A560C2">
              <w:rPr>
                <w:rFonts w:ascii="Verdana" w:hAnsi="Verdana"/>
                <w:b/>
                <w:sz w:val="20"/>
              </w:rPr>
              <w:t>Rolle’s Theorem</w:t>
            </w:r>
          </w:p>
          <w:p w:rsidR="007C0F98" w:rsidRPr="0015301B" w:rsidRDefault="007C0F98" w:rsidP="007C0F98">
            <w:pPr>
              <w:rPr>
                <w:rFonts w:ascii="Verdana" w:hAnsi="Verdana"/>
                <w:sz w:val="18"/>
              </w:rPr>
            </w:pPr>
            <w:r w:rsidRPr="0015301B">
              <w:rPr>
                <w:rFonts w:ascii="Verdana" w:hAnsi="Verdana"/>
                <w:sz w:val="18"/>
              </w:rPr>
              <w:t>If f(x) is continuous on [</w:t>
            </w:r>
            <w:proofErr w:type="spellStart"/>
            <w:r w:rsidRPr="0015301B">
              <w:rPr>
                <w:rFonts w:ascii="Verdana" w:hAnsi="Verdana"/>
                <w:sz w:val="18"/>
              </w:rPr>
              <w:t>a,b</w:t>
            </w:r>
            <w:proofErr w:type="spellEnd"/>
            <w:r w:rsidRPr="0015301B">
              <w:rPr>
                <w:rFonts w:ascii="Verdana" w:hAnsi="Verdana"/>
                <w:sz w:val="18"/>
              </w:rPr>
              <w:t>] and differentiable on (</w:t>
            </w:r>
            <w:proofErr w:type="spellStart"/>
            <w:r w:rsidRPr="0015301B">
              <w:rPr>
                <w:rFonts w:ascii="Verdana" w:hAnsi="Verdana"/>
                <w:sz w:val="18"/>
              </w:rPr>
              <w:t>a,b</w:t>
            </w:r>
            <w:proofErr w:type="spellEnd"/>
            <w:r w:rsidRPr="0015301B">
              <w:rPr>
                <w:rFonts w:ascii="Verdana" w:hAnsi="Verdana"/>
                <w:sz w:val="18"/>
              </w:rPr>
              <w:t>),  and f(a)=f(b), then there must exist a c on (</w:t>
            </w:r>
            <w:proofErr w:type="spellStart"/>
            <w:r w:rsidRPr="0015301B">
              <w:rPr>
                <w:rFonts w:ascii="Verdana" w:hAnsi="Verdana"/>
                <w:sz w:val="18"/>
              </w:rPr>
              <w:t>a,b</w:t>
            </w:r>
            <w:proofErr w:type="spellEnd"/>
            <w:r w:rsidRPr="0015301B">
              <w:rPr>
                <w:rFonts w:ascii="Verdana" w:hAnsi="Verdana"/>
                <w:sz w:val="18"/>
              </w:rPr>
              <w:t>) such that:</w:t>
            </w:r>
          </w:p>
          <w:p w:rsidR="007C0F98" w:rsidRPr="00A560C2" w:rsidRDefault="007C0F98" w:rsidP="007C0F98">
            <w:pPr>
              <w:rPr>
                <w:rFonts w:ascii="Verdana" w:hAnsi="Verdana"/>
                <w:sz w:val="20"/>
              </w:rPr>
            </w:pPr>
            <w:r w:rsidRPr="0015301B">
              <w:rPr>
                <w:rFonts w:ascii="Verdana" w:hAnsi="Verdana"/>
                <w:position w:val="-10"/>
                <w:sz w:val="18"/>
              </w:rPr>
              <w:object w:dxaOrig="940" w:dyaOrig="320">
                <v:shape id="_x0000_i1035" type="#_x0000_t75" style="width:47pt;height:16pt" o:ole="">
                  <v:imagedata r:id="rId26" o:title=""/>
                </v:shape>
                <o:OLEObject Type="Embed" ProgID="Equation.DSMT4" ShapeID="_x0000_i1035" DrawAspect="Content" ObjectID="_1630320092" r:id="rId27"/>
              </w:object>
            </w:r>
          </w:p>
          <w:p w:rsidR="000D508D" w:rsidRPr="00A560C2" w:rsidRDefault="000D508D" w:rsidP="002A7B5C">
            <w:pPr>
              <w:rPr>
                <w:rFonts w:ascii="Verdana" w:hAnsi="Verdana"/>
                <w:b/>
                <w:sz w:val="20"/>
              </w:rPr>
            </w:pPr>
          </w:p>
        </w:tc>
        <w:tc>
          <w:tcPr>
            <w:tcW w:w="4125" w:type="dxa"/>
          </w:tcPr>
          <w:p w:rsidR="0084186A" w:rsidRPr="00A560C2" w:rsidRDefault="0084186A">
            <w:pPr>
              <w:rPr>
                <w:rFonts w:ascii="Verdana" w:hAnsi="Verdana"/>
                <w:b/>
                <w:sz w:val="20"/>
              </w:rPr>
            </w:pPr>
            <w:r w:rsidRPr="00A560C2">
              <w:rPr>
                <w:rFonts w:ascii="Verdana" w:hAnsi="Verdana"/>
                <w:b/>
                <w:sz w:val="20"/>
              </w:rPr>
              <w:t>Derivatives</w:t>
            </w:r>
          </w:p>
          <w:p w:rsidR="0084186A" w:rsidRPr="00A560C2" w:rsidRDefault="0084186A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sz w:val="20"/>
              </w:rPr>
              <w:t>Definition of Derivative</w:t>
            </w:r>
          </w:p>
          <w:p w:rsidR="0084186A" w:rsidRPr="00A560C2" w:rsidRDefault="00AA7DCF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position w:val="-24"/>
                <w:sz w:val="20"/>
              </w:rPr>
              <w:object w:dxaOrig="1200" w:dyaOrig="620">
                <v:shape id="_x0000_i1036" type="#_x0000_t75" style="width:60pt;height:31pt" o:ole="">
                  <v:imagedata r:id="rId28" o:title=""/>
                </v:shape>
                <o:OLEObject Type="Embed" ProgID="Equation.DSMT4" ShapeID="_x0000_i1036" DrawAspect="Content" ObjectID="_1630320093" r:id="rId29"/>
              </w:object>
            </w:r>
            <w:r w:rsidR="007B30DF" w:rsidRPr="00A560C2">
              <w:rPr>
                <w:rFonts w:ascii="Verdana" w:hAnsi="Verdana"/>
                <w:position w:val="-24"/>
                <w:sz w:val="20"/>
              </w:rPr>
              <w:object w:dxaOrig="1939" w:dyaOrig="620">
                <v:shape id="_x0000_i1037" type="#_x0000_t75" style="width:96.95pt;height:31pt" o:ole="">
                  <v:imagedata r:id="rId30" o:title=""/>
                </v:shape>
                <o:OLEObject Type="Embed" ProgID="Equation.DSMT4" ShapeID="_x0000_i1037" DrawAspect="Content" ObjectID="_1630320094" r:id="rId31"/>
              </w:object>
            </w:r>
            <w:r w:rsidR="007B30DF" w:rsidRPr="00A560C2">
              <w:rPr>
                <w:rFonts w:ascii="Verdana" w:hAnsi="Verdana"/>
                <w:sz w:val="20"/>
              </w:rPr>
              <w:t xml:space="preserve"> </w:t>
            </w:r>
          </w:p>
          <w:p w:rsidR="00AA7DCF" w:rsidRPr="00A560C2" w:rsidRDefault="00AA7DCF">
            <w:pPr>
              <w:rPr>
                <w:rFonts w:ascii="Verdana" w:hAnsi="Verdana"/>
                <w:sz w:val="20"/>
              </w:rPr>
            </w:pPr>
          </w:p>
          <w:p w:rsidR="00AA7DCF" w:rsidRPr="00A560C2" w:rsidRDefault="00AA7DCF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sz w:val="20"/>
              </w:rPr>
              <w:t>Alternate Form of Def. of Derivative</w:t>
            </w:r>
          </w:p>
          <w:p w:rsidR="00AA7DCF" w:rsidRPr="00A560C2" w:rsidRDefault="00AA7DCF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position w:val="-24"/>
                <w:sz w:val="20"/>
              </w:rPr>
              <w:object w:dxaOrig="1800" w:dyaOrig="620">
                <v:shape id="_x0000_i1038" type="#_x0000_t75" style="width:90pt;height:31pt" o:ole="">
                  <v:imagedata r:id="rId32" o:title=""/>
                </v:shape>
                <o:OLEObject Type="Embed" ProgID="Equation.DSMT4" ShapeID="_x0000_i1038" DrawAspect="Content" ObjectID="_1630320095" r:id="rId33"/>
              </w:object>
            </w:r>
            <w:r w:rsidR="007B30DF" w:rsidRPr="00A560C2">
              <w:rPr>
                <w:rFonts w:ascii="Verdana" w:hAnsi="Verdana"/>
                <w:position w:val="-24"/>
                <w:sz w:val="20"/>
              </w:rPr>
              <w:object w:dxaOrig="1600" w:dyaOrig="620">
                <v:shape id="_x0000_i1039" type="#_x0000_t75" style="width:80pt;height:31pt" o:ole="">
                  <v:imagedata r:id="rId34" o:title=""/>
                </v:shape>
                <o:OLEObject Type="Embed" ProgID="Equation.DSMT4" ShapeID="_x0000_i1039" DrawAspect="Content" ObjectID="_1630320096" r:id="rId35"/>
              </w:object>
            </w:r>
          </w:p>
          <w:p w:rsidR="00AA7DCF" w:rsidRPr="00A560C2" w:rsidRDefault="00AA7DCF">
            <w:pPr>
              <w:rPr>
                <w:rFonts w:ascii="Verdana" w:hAnsi="Verdana"/>
                <w:sz w:val="20"/>
              </w:rPr>
            </w:pPr>
          </w:p>
          <w:p w:rsidR="00DB65E8" w:rsidRPr="00A560C2" w:rsidRDefault="00DB65E8" w:rsidP="00DB65E8">
            <w:pPr>
              <w:rPr>
                <w:rFonts w:ascii="Verdana" w:hAnsi="Verdana"/>
                <w:b/>
                <w:sz w:val="20"/>
              </w:rPr>
            </w:pPr>
            <w:r w:rsidRPr="00A560C2">
              <w:rPr>
                <w:rFonts w:ascii="Verdana" w:hAnsi="Verdana"/>
                <w:b/>
                <w:sz w:val="20"/>
              </w:rPr>
              <w:t>Equation of a tangent line at x=a</w:t>
            </w:r>
          </w:p>
          <w:p w:rsidR="00DB65E8" w:rsidRDefault="00DB65E8" w:rsidP="00DB65E8">
            <w:pPr>
              <w:rPr>
                <w:rFonts w:ascii="Verdana" w:hAnsi="Verdana"/>
                <w:b/>
                <w:sz w:val="20"/>
              </w:rPr>
            </w:pPr>
            <w:r w:rsidRPr="00A560C2">
              <w:rPr>
                <w:rFonts w:ascii="Verdana" w:hAnsi="Verdana"/>
                <w:b/>
                <w:position w:val="-10"/>
                <w:sz w:val="20"/>
              </w:rPr>
              <w:object w:dxaOrig="2280" w:dyaOrig="320">
                <v:shape id="_x0000_i1040" type="#_x0000_t75" style="width:114pt;height:16pt" o:ole="">
                  <v:imagedata r:id="rId36" o:title=""/>
                </v:shape>
                <o:OLEObject Type="Embed" ProgID="Equation.DSMT4" ShapeID="_x0000_i1040" DrawAspect="Content" ObjectID="_1630320097" r:id="rId37"/>
              </w:object>
            </w:r>
          </w:p>
          <w:p w:rsidR="00DB65E8" w:rsidRDefault="00DB65E8">
            <w:pPr>
              <w:rPr>
                <w:rFonts w:ascii="Verdana" w:hAnsi="Verdana"/>
                <w:sz w:val="20"/>
              </w:rPr>
            </w:pPr>
          </w:p>
          <w:p w:rsidR="00AA7DCF" w:rsidRPr="00DB65E8" w:rsidRDefault="00010F21">
            <w:pPr>
              <w:rPr>
                <w:rFonts w:ascii="Verdana" w:hAnsi="Verdana"/>
                <w:b/>
                <w:sz w:val="20"/>
              </w:rPr>
            </w:pPr>
            <w:r w:rsidRPr="00DB65E8">
              <w:rPr>
                <w:rFonts w:ascii="Verdana" w:hAnsi="Verdana"/>
                <w:b/>
                <w:sz w:val="20"/>
              </w:rPr>
              <w:t>Chain Rule</w:t>
            </w:r>
          </w:p>
          <w:p w:rsidR="007E7F17" w:rsidRPr="00A560C2" w:rsidRDefault="007E7F17">
            <w:pPr>
              <w:rPr>
                <w:rFonts w:ascii="Verdana" w:hAnsi="Verdana"/>
                <w:sz w:val="20"/>
              </w:rPr>
            </w:pPr>
          </w:p>
          <w:tbl>
            <w:tblPr>
              <w:tblW w:w="272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61"/>
              <w:gridCol w:w="1776"/>
            </w:tblGrid>
            <w:tr w:rsidR="007E7F17" w:rsidRPr="00A560C2" w:rsidTr="000323B1">
              <w:trPr>
                <w:trHeight w:val="143"/>
              </w:trPr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14"/>
                      <w:szCs w:val="18"/>
                    </w:rPr>
                  </w:pPr>
                  <w:r w:rsidRPr="00DB65E8">
                    <w:rPr>
                      <w:rFonts w:ascii="Verdana" w:hAnsi="Verdana"/>
                      <w:sz w:val="22"/>
                      <w:szCs w:val="18"/>
                    </w:rPr>
                    <w:t>f(g(x))</w:t>
                  </w:r>
                </w:p>
              </w:tc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14"/>
                      <w:szCs w:val="18"/>
                    </w:rPr>
                  </w:pPr>
                  <w:r w:rsidRPr="00A560C2">
                    <w:rPr>
                      <w:rFonts w:ascii="Verdana" w:hAnsi="Verdana"/>
                      <w:position w:val="-10"/>
                      <w:sz w:val="14"/>
                      <w:szCs w:val="18"/>
                    </w:rPr>
                    <w:object w:dxaOrig="1560" w:dyaOrig="320">
                      <v:shape id="_x0000_i1041" type="#_x0000_t75" style="width:78pt;height:16pt" o:ole="">
                        <v:imagedata r:id="rId38" o:title=""/>
                      </v:shape>
                      <o:OLEObject Type="Embed" ProgID="Equation.3" ShapeID="_x0000_i1041" DrawAspect="Content" ObjectID="_1630320098" r:id="rId39"/>
                    </w:object>
                  </w:r>
                </w:p>
              </w:tc>
            </w:tr>
          </w:tbl>
          <w:p w:rsidR="00010F21" w:rsidRPr="00A560C2" w:rsidRDefault="00010F21">
            <w:pPr>
              <w:rPr>
                <w:rFonts w:ascii="Verdana" w:hAnsi="Verdana"/>
                <w:sz w:val="20"/>
              </w:rPr>
            </w:pPr>
          </w:p>
          <w:p w:rsidR="00010F21" w:rsidRPr="00DB65E8" w:rsidRDefault="00010F21">
            <w:pPr>
              <w:rPr>
                <w:rFonts w:ascii="Verdana" w:hAnsi="Verdana"/>
                <w:b/>
                <w:sz w:val="20"/>
              </w:rPr>
            </w:pPr>
            <w:r w:rsidRPr="00DB65E8">
              <w:rPr>
                <w:rFonts w:ascii="Verdana" w:hAnsi="Verdana"/>
                <w:b/>
                <w:sz w:val="20"/>
              </w:rPr>
              <w:t>Product Rule</w:t>
            </w:r>
          </w:p>
          <w:p w:rsidR="007E7F17" w:rsidRPr="00A560C2" w:rsidRDefault="007E7F17">
            <w:pPr>
              <w:rPr>
                <w:rFonts w:ascii="Verdana" w:hAnsi="Verdana"/>
                <w:sz w:val="20"/>
              </w:rPr>
            </w:pPr>
          </w:p>
          <w:tbl>
            <w:tblPr>
              <w:tblW w:w="266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57"/>
              <w:gridCol w:w="1906"/>
            </w:tblGrid>
            <w:tr w:rsidR="007E7F17" w:rsidRPr="00A560C2" w:rsidTr="000323B1">
              <w:trPr>
                <w:trHeight w:val="360"/>
              </w:trPr>
              <w:tc>
                <w:tcPr>
                  <w:tcW w:w="0" w:type="auto"/>
                </w:tcPr>
                <w:p w:rsidR="007E7F17" w:rsidRPr="00DB65E8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proofErr w:type="gramStart"/>
                  <w:r w:rsidRPr="00DB65E8">
                    <w:rPr>
                      <w:rFonts w:ascii="Verdana" w:hAnsi="Verdana"/>
                      <w:sz w:val="22"/>
                      <w:szCs w:val="18"/>
                    </w:rPr>
                    <w:t xml:space="preserve">f </w:t>
                  </w:r>
                  <w:r w:rsidRPr="00DB65E8">
                    <w:rPr>
                      <w:rFonts w:ascii="Verdana" w:hAnsi="Verdana"/>
                      <w:sz w:val="22"/>
                      <w:szCs w:val="18"/>
                      <w:vertAlign w:val="superscript"/>
                    </w:rPr>
                    <w:t>.</w:t>
                  </w:r>
                  <w:proofErr w:type="gramEnd"/>
                  <w:r w:rsidRPr="00DB65E8">
                    <w:rPr>
                      <w:rFonts w:ascii="Verdana" w:hAnsi="Verdana"/>
                      <w:sz w:val="22"/>
                      <w:szCs w:val="18"/>
                      <w:vertAlign w:val="superscript"/>
                    </w:rPr>
                    <w:t xml:space="preserve"> </w:t>
                  </w:r>
                  <w:r w:rsidRPr="00DB65E8">
                    <w:rPr>
                      <w:rFonts w:ascii="Verdana" w:hAnsi="Verdana"/>
                      <w:sz w:val="22"/>
                      <w:szCs w:val="18"/>
                    </w:rPr>
                    <w:t>g</w:t>
                  </w:r>
                </w:p>
              </w:tc>
              <w:tc>
                <w:tcPr>
                  <w:tcW w:w="0" w:type="auto"/>
                </w:tcPr>
                <w:p w:rsidR="007E7F17" w:rsidRPr="00DB65E8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proofErr w:type="gramStart"/>
                  <w:r w:rsidRPr="00DB65E8">
                    <w:rPr>
                      <w:rFonts w:ascii="Verdana" w:hAnsi="Verdana"/>
                      <w:sz w:val="22"/>
                      <w:szCs w:val="18"/>
                    </w:rPr>
                    <w:t xml:space="preserve">f </w:t>
                  </w:r>
                  <w:r w:rsidRPr="00DB65E8">
                    <w:rPr>
                      <w:rFonts w:ascii="Verdana" w:hAnsi="Verdana"/>
                      <w:sz w:val="22"/>
                      <w:szCs w:val="18"/>
                      <w:vertAlign w:val="superscript"/>
                    </w:rPr>
                    <w:t>.</w:t>
                  </w:r>
                  <w:proofErr w:type="gramEnd"/>
                  <w:r w:rsidRPr="00DB65E8">
                    <w:rPr>
                      <w:rFonts w:ascii="Verdana" w:hAnsi="Verdana"/>
                      <w:sz w:val="22"/>
                      <w:szCs w:val="18"/>
                      <w:vertAlign w:val="superscript"/>
                    </w:rPr>
                    <w:t xml:space="preserve"> </w:t>
                  </w:r>
                  <w:r w:rsidRPr="00DB65E8">
                    <w:rPr>
                      <w:rFonts w:ascii="Verdana" w:hAnsi="Verdana"/>
                      <w:sz w:val="22"/>
                      <w:szCs w:val="18"/>
                    </w:rPr>
                    <w:t xml:space="preserve">g’ + </w:t>
                  </w:r>
                  <w:proofErr w:type="gramStart"/>
                  <w:r w:rsidRPr="00DB65E8">
                    <w:rPr>
                      <w:rFonts w:ascii="Verdana" w:hAnsi="Verdana"/>
                      <w:sz w:val="22"/>
                      <w:szCs w:val="18"/>
                    </w:rPr>
                    <w:t xml:space="preserve">g </w:t>
                  </w:r>
                  <w:r w:rsidRPr="00DB65E8">
                    <w:rPr>
                      <w:rFonts w:ascii="Verdana" w:hAnsi="Verdana"/>
                      <w:sz w:val="22"/>
                      <w:szCs w:val="18"/>
                      <w:vertAlign w:val="superscript"/>
                    </w:rPr>
                    <w:t>.</w:t>
                  </w:r>
                  <w:proofErr w:type="gramEnd"/>
                  <w:r w:rsidRPr="00DB65E8">
                    <w:rPr>
                      <w:rFonts w:ascii="Verdana" w:hAnsi="Verdana"/>
                      <w:sz w:val="22"/>
                      <w:szCs w:val="18"/>
                      <w:vertAlign w:val="superscript"/>
                    </w:rPr>
                    <w:t xml:space="preserve"> </w:t>
                  </w:r>
                  <w:r w:rsidRPr="00DB65E8">
                    <w:rPr>
                      <w:rFonts w:ascii="Verdana" w:hAnsi="Verdana"/>
                      <w:sz w:val="22"/>
                      <w:szCs w:val="18"/>
                    </w:rPr>
                    <w:t xml:space="preserve"> f’</w:t>
                  </w:r>
                </w:p>
              </w:tc>
            </w:tr>
          </w:tbl>
          <w:p w:rsidR="00010F21" w:rsidRPr="00A560C2" w:rsidRDefault="00010F21">
            <w:pPr>
              <w:rPr>
                <w:rFonts w:ascii="Verdana" w:hAnsi="Verdana"/>
                <w:sz w:val="20"/>
              </w:rPr>
            </w:pPr>
          </w:p>
          <w:p w:rsidR="007E7F17" w:rsidRPr="00DB65E8" w:rsidRDefault="00010F21" w:rsidP="007E7F17">
            <w:pPr>
              <w:rPr>
                <w:rFonts w:ascii="Verdana" w:hAnsi="Verdana"/>
                <w:b/>
                <w:sz w:val="20"/>
              </w:rPr>
            </w:pPr>
            <w:r w:rsidRPr="00DB65E8">
              <w:rPr>
                <w:rFonts w:ascii="Verdana" w:hAnsi="Verdana"/>
                <w:b/>
                <w:sz w:val="20"/>
              </w:rPr>
              <w:t>Quotient Rule</w:t>
            </w:r>
          </w:p>
          <w:p w:rsidR="007E7F17" w:rsidRPr="00A560C2" w:rsidRDefault="007E7F17" w:rsidP="007E7F17">
            <w:pPr>
              <w:rPr>
                <w:rFonts w:ascii="Verdana" w:hAnsi="Verdana"/>
                <w:sz w:val="20"/>
              </w:rPr>
            </w:pPr>
          </w:p>
          <w:tbl>
            <w:tblPr>
              <w:tblW w:w="154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95"/>
              <w:gridCol w:w="1056"/>
            </w:tblGrid>
            <w:tr w:rsidR="007E7F17" w:rsidRPr="00A560C2" w:rsidTr="000323B1">
              <w:trPr>
                <w:trHeight w:val="143"/>
              </w:trPr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14"/>
                      <w:szCs w:val="18"/>
                    </w:rPr>
                  </w:pPr>
                  <w:r w:rsidRPr="00A560C2">
                    <w:rPr>
                      <w:rFonts w:ascii="Verdana" w:hAnsi="Verdana"/>
                      <w:position w:val="-28"/>
                      <w:sz w:val="14"/>
                      <w:szCs w:val="18"/>
                    </w:rPr>
                    <w:object w:dxaOrig="279" w:dyaOrig="660">
                      <v:shape id="_x0000_i1042" type="#_x0000_t75" style="width:13.95pt;height:33pt" o:ole="">
                        <v:imagedata r:id="rId40" o:title=""/>
                      </v:shape>
                      <o:OLEObject Type="Embed" ProgID="Equation.3" ShapeID="_x0000_i1042" DrawAspect="Content" ObjectID="_1630320099" r:id="rId41"/>
                    </w:object>
                  </w:r>
                </w:p>
              </w:tc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14"/>
                      <w:szCs w:val="18"/>
                    </w:rPr>
                  </w:pPr>
                  <w:r w:rsidRPr="00A560C2">
                    <w:rPr>
                      <w:rFonts w:ascii="Verdana" w:hAnsi="Verdana"/>
                      <w:position w:val="-30"/>
                      <w:sz w:val="14"/>
                      <w:szCs w:val="18"/>
                    </w:rPr>
                    <w:object w:dxaOrig="840" w:dyaOrig="680">
                      <v:shape id="_x0000_i1043" type="#_x0000_t75" style="width:42pt;height:34pt" o:ole="">
                        <v:imagedata r:id="rId42" o:title=""/>
                      </v:shape>
                      <o:OLEObject Type="Embed" ProgID="Equation.3" ShapeID="_x0000_i1043" DrawAspect="Content" ObjectID="_1630320100" r:id="rId43"/>
                    </w:object>
                  </w:r>
                </w:p>
              </w:tc>
            </w:tr>
          </w:tbl>
          <w:p w:rsidR="007E7F17" w:rsidRPr="00A560C2" w:rsidRDefault="007E7F17" w:rsidP="007E7F17">
            <w:pPr>
              <w:rPr>
                <w:rFonts w:ascii="Verdana" w:hAnsi="Verdana"/>
                <w:sz w:val="20"/>
              </w:rPr>
            </w:pPr>
          </w:p>
          <w:p w:rsidR="00DB65E8" w:rsidRPr="00A560C2" w:rsidRDefault="00DB65E8" w:rsidP="00DB65E8">
            <w:pPr>
              <w:rPr>
                <w:rFonts w:ascii="Verdana" w:hAnsi="Verdana"/>
                <w:b/>
                <w:sz w:val="20"/>
              </w:rPr>
            </w:pPr>
            <w:r w:rsidRPr="00A560C2">
              <w:rPr>
                <w:rFonts w:ascii="Verdana" w:hAnsi="Verdana"/>
                <w:b/>
                <w:sz w:val="20"/>
              </w:rPr>
              <w:t>Curve Sketching and Analysis</w:t>
            </w:r>
          </w:p>
          <w:p w:rsidR="00DB65E8" w:rsidRPr="00A560C2" w:rsidRDefault="00DB65E8" w:rsidP="00DB65E8">
            <w:pPr>
              <w:rPr>
                <w:rFonts w:ascii="Verdana" w:hAnsi="Verdana"/>
                <w:b/>
                <w:sz w:val="20"/>
              </w:rPr>
            </w:pPr>
          </w:p>
          <w:p w:rsidR="00DB65E8" w:rsidRPr="00DB65E8" w:rsidRDefault="00DB65E8" w:rsidP="00DB65E8">
            <w:pPr>
              <w:rPr>
                <w:rFonts w:ascii="Verdana" w:hAnsi="Verdana"/>
                <w:sz w:val="18"/>
              </w:rPr>
            </w:pPr>
            <w:r w:rsidRPr="00DB65E8">
              <w:rPr>
                <w:rFonts w:ascii="Verdana" w:hAnsi="Verdana"/>
                <w:b/>
                <w:sz w:val="18"/>
              </w:rPr>
              <w:t>Critical Points</w:t>
            </w:r>
            <w:r w:rsidRPr="00DB65E8">
              <w:rPr>
                <w:rFonts w:ascii="Verdana" w:hAnsi="Verdana"/>
                <w:sz w:val="18"/>
              </w:rPr>
              <w:t>:  f ‘(x) is 0 or und.</w:t>
            </w:r>
          </w:p>
          <w:p w:rsidR="00DB65E8" w:rsidRPr="00DB65E8" w:rsidRDefault="00DB65E8" w:rsidP="00DB65E8">
            <w:pPr>
              <w:rPr>
                <w:rFonts w:ascii="Verdana" w:hAnsi="Verdana"/>
                <w:sz w:val="18"/>
              </w:rPr>
            </w:pPr>
            <w:r w:rsidRPr="00DB65E8">
              <w:rPr>
                <w:rFonts w:ascii="Verdana" w:hAnsi="Verdana"/>
                <w:sz w:val="18"/>
              </w:rPr>
              <w:t>Increasing:  f’ &gt; 0</w:t>
            </w:r>
          </w:p>
          <w:p w:rsidR="00DB65E8" w:rsidRPr="00DB65E8" w:rsidRDefault="00DB65E8" w:rsidP="00DB65E8">
            <w:pPr>
              <w:rPr>
                <w:rFonts w:ascii="Verdana" w:hAnsi="Verdana"/>
                <w:sz w:val="18"/>
              </w:rPr>
            </w:pPr>
            <w:r w:rsidRPr="00DB65E8">
              <w:rPr>
                <w:rFonts w:ascii="Verdana" w:hAnsi="Verdana"/>
                <w:sz w:val="18"/>
              </w:rPr>
              <w:t>Decreasing: f’ &lt; 0</w:t>
            </w:r>
          </w:p>
          <w:p w:rsidR="00DB65E8" w:rsidRPr="00DB65E8" w:rsidRDefault="00DB65E8" w:rsidP="00DB65E8">
            <w:pPr>
              <w:rPr>
                <w:rFonts w:ascii="Verdana" w:hAnsi="Verdana"/>
                <w:sz w:val="18"/>
              </w:rPr>
            </w:pPr>
          </w:p>
          <w:p w:rsidR="00DB65E8" w:rsidRPr="00DB65E8" w:rsidRDefault="00DB65E8" w:rsidP="00DB65E8">
            <w:pPr>
              <w:rPr>
                <w:rFonts w:ascii="Verdana" w:hAnsi="Verdana"/>
                <w:sz w:val="18"/>
              </w:rPr>
            </w:pPr>
            <w:r w:rsidRPr="00DB65E8">
              <w:rPr>
                <w:rFonts w:ascii="Verdana" w:hAnsi="Verdana"/>
                <w:b/>
                <w:sz w:val="18"/>
              </w:rPr>
              <w:t>Relative Min</w:t>
            </w:r>
            <w:r w:rsidRPr="00DB65E8">
              <w:rPr>
                <w:rFonts w:ascii="Verdana" w:hAnsi="Verdana"/>
                <w:sz w:val="18"/>
              </w:rPr>
              <w:t xml:space="preserve">:  </w:t>
            </w:r>
          </w:p>
          <w:p w:rsidR="00DB65E8" w:rsidRPr="00DB65E8" w:rsidRDefault="00DB65E8" w:rsidP="00DB65E8">
            <w:pPr>
              <w:rPr>
                <w:rFonts w:ascii="Verdana" w:hAnsi="Verdana"/>
                <w:sz w:val="18"/>
              </w:rPr>
            </w:pPr>
            <w:r w:rsidRPr="00DB65E8">
              <w:rPr>
                <w:rFonts w:ascii="Verdana" w:hAnsi="Verdana"/>
                <w:sz w:val="18"/>
              </w:rPr>
              <w:t>f’ changes signs from – to +</w:t>
            </w:r>
          </w:p>
          <w:p w:rsidR="00DB65E8" w:rsidRPr="00DB65E8" w:rsidRDefault="00DB65E8" w:rsidP="00DB65E8">
            <w:pPr>
              <w:rPr>
                <w:rFonts w:ascii="Verdana" w:hAnsi="Verdana"/>
                <w:sz w:val="18"/>
              </w:rPr>
            </w:pPr>
            <w:r w:rsidRPr="00DB65E8">
              <w:rPr>
                <w:rFonts w:ascii="Verdana" w:hAnsi="Verdana"/>
                <w:sz w:val="18"/>
              </w:rPr>
              <w:t>or f’=</w:t>
            </w:r>
            <w:proofErr w:type="gramStart"/>
            <w:r w:rsidRPr="00DB65E8">
              <w:rPr>
                <w:rFonts w:ascii="Verdana" w:hAnsi="Verdana"/>
                <w:sz w:val="18"/>
              </w:rPr>
              <w:t>0  or</w:t>
            </w:r>
            <w:proofErr w:type="gramEnd"/>
            <w:r w:rsidRPr="00DB65E8">
              <w:rPr>
                <w:rFonts w:ascii="Verdana" w:hAnsi="Verdana"/>
                <w:sz w:val="18"/>
              </w:rPr>
              <w:t xml:space="preserve"> und and f “ &gt; 0.</w:t>
            </w:r>
          </w:p>
          <w:p w:rsidR="00DB65E8" w:rsidRPr="00DB65E8" w:rsidRDefault="00DB65E8" w:rsidP="00DB65E8">
            <w:pPr>
              <w:rPr>
                <w:rFonts w:ascii="Verdana" w:hAnsi="Verdana"/>
                <w:sz w:val="18"/>
              </w:rPr>
            </w:pPr>
          </w:p>
          <w:p w:rsidR="00DB65E8" w:rsidRPr="00DB65E8" w:rsidRDefault="00DB65E8" w:rsidP="00DB65E8">
            <w:pPr>
              <w:rPr>
                <w:rFonts w:ascii="Verdana" w:hAnsi="Verdana"/>
                <w:sz w:val="18"/>
              </w:rPr>
            </w:pPr>
            <w:r w:rsidRPr="00DB65E8">
              <w:rPr>
                <w:rFonts w:ascii="Verdana" w:hAnsi="Verdana"/>
                <w:b/>
                <w:sz w:val="18"/>
              </w:rPr>
              <w:t>Relative Max</w:t>
            </w:r>
            <w:r w:rsidRPr="00DB65E8">
              <w:rPr>
                <w:rFonts w:ascii="Verdana" w:hAnsi="Verdana"/>
                <w:sz w:val="18"/>
              </w:rPr>
              <w:t>:</w:t>
            </w:r>
          </w:p>
          <w:p w:rsidR="00DB65E8" w:rsidRPr="00DB65E8" w:rsidRDefault="00DB65E8" w:rsidP="00DB65E8">
            <w:pPr>
              <w:rPr>
                <w:rFonts w:ascii="Verdana" w:hAnsi="Verdana"/>
                <w:sz w:val="18"/>
              </w:rPr>
            </w:pPr>
            <w:r w:rsidRPr="00DB65E8">
              <w:rPr>
                <w:rFonts w:ascii="Verdana" w:hAnsi="Verdana"/>
                <w:sz w:val="18"/>
              </w:rPr>
              <w:t>f’ changes signs from + to -</w:t>
            </w:r>
          </w:p>
          <w:p w:rsidR="00DB65E8" w:rsidRPr="00DB65E8" w:rsidRDefault="00DB65E8" w:rsidP="00DB65E8">
            <w:pPr>
              <w:rPr>
                <w:rFonts w:ascii="Verdana" w:hAnsi="Verdana"/>
                <w:sz w:val="18"/>
              </w:rPr>
            </w:pPr>
            <w:r w:rsidRPr="00DB65E8">
              <w:rPr>
                <w:rFonts w:ascii="Verdana" w:hAnsi="Verdana"/>
                <w:sz w:val="18"/>
              </w:rPr>
              <w:t xml:space="preserve">or f’=0 or und and f </w:t>
            </w:r>
            <w:proofErr w:type="gramStart"/>
            <w:r w:rsidRPr="00DB65E8">
              <w:rPr>
                <w:rFonts w:ascii="Verdana" w:hAnsi="Verdana"/>
                <w:sz w:val="18"/>
              </w:rPr>
              <w:t>“ &lt;</w:t>
            </w:r>
            <w:proofErr w:type="gramEnd"/>
            <w:r w:rsidRPr="00DB65E8">
              <w:rPr>
                <w:rFonts w:ascii="Verdana" w:hAnsi="Verdana"/>
                <w:sz w:val="18"/>
              </w:rPr>
              <w:t xml:space="preserve"> 0.</w:t>
            </w:r>
          </w:p>
          <w:p w:rsidR="00DB65E8" w:rsidRPr="00DB65E8" w:rsidRDefault="00DB65E8" w:rsidP="00DB65E8">
            <w:pPr>
              <w:rPr>
                <w:rFonts w:ascii="Verdana" w:hAnsi="Verdana"/>
                <w:b/>
                <w:sz w:val="18"/>
              </w:rPr>
            </w:pPr>
          </w:p>
          <w:p w:rsidR="00DB65E8" w:rsidRPr="00DB65E8" w:rsidRDefault="00DB65E8" w:rsidP="00DB65E8">
            <w:pPr>
              <w:rPr>
                <w:rFonts w:ascii="Verdana" w:hAnsi="Verdana"/>
                <w:sz w:val="18"/>
              </w:rPr>
            </w:pPr>
            <w:r w:rsidRPr="00DB65E8">
              <w:rPr>
                <w:rFonts w:ascii="Verdana" w:hAnsi="Verdana"/>
                <w:b/>
                <w:sz w:val="18"/>
              </w:rPr>
              <w:t>Absolute Extrema</w:t>
            </w:r>
            <w:r w:rsidRPr="00DB65E8">
              <w:rPr>
                <w:rFonts w:ascii="Verdana" w:hAnsi="Verdana"/>
                <w:sz w:val="18"/>
              </w:rPr>
              <w:t>:</w:t>
            </w:r>
          </w:p>
          <w:p w:rsidR="00DB65E8" w:rsidRPr="00DB65E8" w:rsidRDefault="00DB65E8" w:rsidP="00DB65E8">
            <w:pPr>
              <w:rPr>
                <w:rFonts w:ascii="Verdana" w:hAnsi="Verdana"/>
                <w:sz w:val="18"/>
              </w:rPr>
            </w:pPr>
            <w:r w:rsidRPr="00DB65E8">
              <w:rPr>
                <w:rFonts w:ascii="Verdana" w:hAnsi="Verdana"/>
                <w:sz w:val="18"/>
                <w:u w:val="single"/>
              </w:rPr>
              <w:t>Check endpoints!</w:t>
            </w:r>
            <w:r w:rsidRPr="00DB65E8">
              <w:rPr>
                <w:rFonts w:ascii="Verdana" w:hAnsi="Verdana"/>
                <w:sz w:val="18"/>
              </w:rPr>
              <w:t xml:space="preserve"> Candidates test or global argument.</w:t>
            </w:r>
          </w:p>
          <w:p w:rsidR="00DB65E8" w:rsidRPr="00DB65E8" w:rsidRDefault="00DB65E8" w:rsidP="00DB65E8">
            <w:pPr>
              <w:rPr>
                <w:rFonts w:ascii="Verdana" w:hAnsi="Verdana"/>
                <w:sz w:val="18"/>
              </w:rPr>
            </w:pPr>
          </w:p>
          <w:p w:rsidR="00DB65E8" w:rsidRPr="00C7728E" w:rsidRDefault="00DB65E8" w:rsidP="00DB65E8">
            <w:pPr>
              <w:rPr>
                <w:rFonts w:ascii="Verdana" w:hAnsi="Verdana"/>
                <w:sz w:val="18"/>
              </w:rPr>
            </w:pPr>
            <w:r w:rsidRPr="00C7728E">
              <w:rPr>
                <w:rFonts w:ascii="Verdana" w:hAnsi="Verdana"/>
                <w:sz w:val="18"/>
              </w:rPr>
              <w:t>Concave Up:</w:t>
            </w:r>
          </w:p>
          <w:p w:rsidR="00DB65E8" w:rsidRPr="00DB65E8" w:rsidRDefault="00DB65E8" w:rsidP="00DB65E8">
            <w:pPr>
              <w:rPr>
                <w:rFonts w:ascii="Verdana" w:hAnsi="Verdana"/>
                <w:sz w:val="18"/>
              </w:rPr>
            </w:pPr>
            <w:r w:rsidRPr="00DB65E8">
              <w:rPr>
                <w:rFonts w:ascii="Verdana" w:hAnsi="Verdana"/>
                <w:sz w:val="18"/>
              </w:rPr>
              <w:t>f “ &gt;0 or f’ is increasing</w:t>
            </w:r>
          </w:p>
          <w:p w:rsidR="00DB65E8" w:rsidRPr="00DB65E8" w:rsidRDefault="0015301B" w:rsidP="00DB65E8">
            <w:pPr>
              <w:rPr>
                <w:rFonts w:ascii="Verdana" w:hAnsi="Verdana"/>
                <w:sz w:val="1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7936" behindDoc="0" locked="0" layoutInCell="1" allowOverlap="1" wp14:anchorId="730AA51F" wp14:editId="7A6D9D6E">
                      <wp:simplePos x="0" y="0"/>
                      <wp:positionH relativeFrom="column">
                        <wp:posOffset>1083310</wp:posOffset>
                      </wp:positionH>
                      <wp:positionV relativeFrom="paragraph">
                        <wp:posOffset>130175</wp:posOffset>
                      </wp:positionV>
                      <wp:extent cx="1366520" cy="1803400"/>
                      <wp:effectExtent l="0" t="0" r="24130" b="0"/>
                      <wp:wrapNone/>
                      <wp:docPr id="47" name="Group 4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66520" cy="1803400"/>
                                <a:chOff x="0" y="0"/>
                                <a:chExt cx="1229360" cy="2145757"/>
                              </a:xfrm>
                            </wpg:grpSpPr>
                            <wps:wsp>
                              <wps:cNvPr id="48" name="Arc 48"/>
                              <wps:cNvSpPr/>
                              <wps:spPr>
                                <a:xfrm rot="16200000" flipH="1">
                                  <a:off x="0" y="25400"/>
                                  <a:ext cx="889000" cy="889000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" name="Arc 49"/>
                              <wps:cNvSpPr/>
                              <wps:spPr>
                                <a:xfrm flipH="1">
                                  <a:off x="40640" y="1256756"/>
                                  <a:ext cx="889000" cy="889001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" name="Arc 50"/>
                              <wps:cNvSpPr/>
                              <wps:spPr>
                                <a:xfrm>
                                  <a:off x="326650" y="1256756"/>
                                  <a:ext cx="889000" cy="889001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" name="Arc 51"/>
                              <wps:cNvSpPr/>
                              <wps:spPr>
                                <a:xfrm rot="5400000">
                                  <a:off x="327660" y="12700"/>
                                  <a:ext cx="914400" cy="889000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2" name="Oval 52"/>
                              <wps:cNvSpPr/>
                              <wps:spPr>
                                <a:xfrm>
                                  <a:off x="447040" y="635000"/>
                                  <a:ext cx="335280" cy="7366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3" name="Oval 53"/>
                              <wps:cNvSpPr/>
                              <wps:spPr>
                                <a:xfrm>
                                  <a:off x="528320" y="447040"/>
                                  <a:ext cx="167640" cy="16764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4" name="Text Box 54"/>
                              <wps:cNvSpPr txBox="1"/>
                              <wps:spPr>
                                <a:xfrm>
                                  <a:off x="40640" y="421640"/>
                                  <a:ext cx="450796" cy="412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15301B" w:rsidRPr="00DC3B85" w:rsidRDefault="0015301B" w:rsidP="0015301B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proofErr w:type="gramStart"/>
                                    <w:r w:rsidRPr="00DC3B85">
                                      <w:rPr>
                                        <w:sz w:val="18"/>
                                      </w:rPr>
                                      <w:t>f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 xml:space="preserve"> </w:t>
                                    </w:r>
                                    <w:r w:rsidRPr="00DC3B85">
                                      <w:rPr>
                                        <w:sz w:val="18"/>
                                      </w:rPr>
                                      <w:t>’</w:t>
                                    </w:r>
                                    <w:proofErr w:type="gramEnd"/>
                                    <w:r w:rsidRPr="00DC3B85">
                                      <w:rPr>
                                        <w:sz w:val="18"/>
                                      </w:rPr>
                                      <w:t xml:space="preserve"> &lt;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 xml:space="preserve"> </w:t>
                                    </w:r>
                                    <w:r w:rsidRPr="00DC3B85">
                                      <w:rPr>
                                        <w:sz w:val="18"/>
                                      </w:rPr>
                                      <w:t>0</w:t>
                                    </w:r>
                                  </w:p>
                                  <w:p w:rsidR="0015301B" w:rsidRPr="00DC3B85" w:rsidRDefault="0015301B" w:rsidP="0015301B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proofErr w:type="gramStart"/>
                                    <w:r w:rsidRPr="00DC3B85">
                                      <w:rPr>
                                        <w:sz w:val="18"/>
                                      </w:rPr>
                                      <w:t>f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 xml:space="preserve"> </w:t>
                                    </w:r>
                                    <w:r w:rsidRPr="00DC3B85">
                                      <w:rPr>
                                        <w:sz w:val="18"/>
                                      </w:rPr>
                                      <w:t>”</w:t>
                                    </w:r>
                                    <w:proofErr w:type="gramEnd"/>
                                    <w:r w:rsidRPr="00DC3B85">
                                      <w:rPr>
                                        <w:sz w:val="18"/>
                                      </w:rPr>
                                      <w:t xml:space="preserve"> &gt;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 xml:space="preserve"> </w:t>
                                    </w:r>
                                    <w:r w:rsidRPr="00DC3B85">
                                      <w:rPr>
                                        <w:sz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" name="Text Box 55"/>
                              <wps:cNvSpPr txBox="1"/>
                              <wps:spPr>
                                <a:xfrm>
                                  <a:off x="735030" y="402666"/>
                                  <a:ext cx="474011" cy="4027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15301B" w:rsidRPr="00DC3B85" w:rsidRDefault="0015301B" w:rsidP="0015301B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proofErr w:type="gramStart"/>
                                    <w:r w:rsidRPr="00DC3B85">
                                      <w:rPr>
                                        <w:sz w:val="18"/>
                                      </w:rPr>
                                      <w:t>f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 xml:space="preserve"> </w:t>
                                    </w:r>
                                    <w:r w:rsidRPr="00DC3B85">
                                      <w:rPr>
                                        <w:sz w:val="18"/>
                                      </w:rPr>
                                      <w:t>’</w:t>
                                    </w:r>
                                    <w:proofErr w:type="gramEnd"/>
                                    <w:r w:rsidRPr="00DC3B85">
                                      <w:rPr>
                                        <w:sz w:val="1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 xml:space="preserve">&gt; </w:t>
                                    </w:r>
                                    <w:r w:rsidRPr="00DC3B85">
                                      <w:rPr>
                                        <w:sz w:val="18"/>
                                      </w:rPr>
                                      <w:t>0</w:t>
                                    </w:r>
                                  </w:p>
                                  <w:p w:rsidR="0015301B" w:rsidRPr="00DC3B85" w:rsidRDefault="0015301B" w:rsidP="0015301B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proofErr w:type="gramStart"/>
                                    <w:r w:rsidRPr="00DC3B85">
                                      <w:rPr>
                                        <w:sz w:val="18"/>
                                      </w:rPr>
                                      <w:t>f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 xml:space="preserve"> </w:t>
                                    </w:r>
                                    <w:r w:rsidRPr="00DC3B85">
                                      <w:rPr>
                                        <w:sz w:val="18"/>
                                      </w:rPr>
                                      <w:t>”</w:t>
                                    </w:r>
                                    <w:proofErr w:type="gramEnd"/>
                                    <w:r w:rsidRPr="00DC3B85">
                                      <w:rPr>
                                        <w:sz w:val="1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 xml:space="preserve">&gt; </w:t>
                                    </w:r>
                                    <w:r w:rsidRPr="00DC3B85">
                                      <w:rPr>
                                        <w:sz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" name="Text Box 56"/>
                              <wps:cNvSpPr txBox="1"/>
                              <wps:spPr>
                                <a:xfrm>
                                  <a:off x="116840" y="1321574"/>
                                  <a:ext cx="462280" cy="4992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15301B" w:rsidRPr="00DC3B85" w:rsidRDefault="0015301B" w:rsidP="0015301B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proofErr w:type="gramStart"/>
                                    <w:r w:rsidRPr="00DC3B85">
                                      <w:rPr>
                                        <w:sz w:val="18"/>
                                      </w:rPr>
                                      <w:t>f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 xml:space="preserve"> </w:t>
                                    </w:r>
                                    <w:r w:rsidRPr="00DC3B85">
                                      <w:rPr>
                                        <w:sz w:val="18"/>
                                      </w:rPr>
                                      <w:t>’</w:t>
                                    </w:r>
                                    <w:proofErr w:type="gramEnd"/>
                                    <w:r w:rsidRPr="00DC3B85">
                                      <w:rPr>
                                        <w:sz w:val="1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 xml:space="preserve">&gt; </w:t>
                                    </w:r>
                                    <w:r w:rsidRPr="00DC3B85">
                                      <w:rPr>
                                        <w:sz w:val="18"/>
                                      </w:rPr>
                                      <w:t>0</w:t>
                                    </w:r>
                                  </w:p>
                                  <w:p w:rsidR="0015301B" w:rsidRPr="00DC3B85" w:rsidRDefault="0015301B" w:rsidP="0015301B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proofErr w:type="gramStart"/>
                                    <w:r w:rsidRPr="00DC3B85">
                                      <w:rPr>
                                        <w:sz w:val="18"/>
                                      </w:rPr>
                                      <w:t>f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 xml:space="preserve"> </w:t>
                                    </w:r>
                                    <w:r w:rsidRPr="00DC3B85">
                                      <w:rPr>
                                        <w:sz w:val="18"/>
                                      </w:rPr>
                                      <w:t>”</w:t>
                                    </w:r>
                                    <w:proofErr w:type="gramEnd"/>
                                    <w:r w:rsidRPr="00DC3B85">
                                      <w:rPr>
                                        <w:sz w:val="1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 xml:space="preserve">&lt; </w:t>
                                    </w:r>
                                    <w:r w:rsidRPr="00DC3B85">
                                      <w:rPr>
                                        <w:sz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7" name="Text Box 57"/>
                              <wps:cNvSpPr txBox="1"/>
                              <wps:spPr>
                                <a:xfrm>
                                  <a:off x="746760" y="1321574"/>
                                  <a:ext cx="462280" cy="4992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15301B" w:rsidRPr="00DC3B85" w:rsidRDefault="0015301B" w:rsidP="0015301B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proofErr w:type="gramStart"/>
                                    <w:r w:rsidRPr="00DC3B85">
                                      <w:rPr>
                                        <w:sz w:val="18"/>
                                      </w:rPr>
                                      <w:t>f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 xml:space="preserve"> </w:t>
                                    </w:r>
                                    <w:r w:rsidRPr="00DC3B85">
                                      <w:rPr>
                                        <w:sz w:val="18"/>
                                      </w:rPr>
                                      <w:t>’</w:t>
                                    </w:r>
                                    <w:proofErr w:type="gramEnd"/>
                                    <w:r w:rsidRPr="00DC3B85">
                                      <w:rPr>
                                        <w:sz w:val="18"/>
                                      </w:rPr>
                                      <w:t xml:space="preserve"> &lt;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 xml:space="preserve"> </w:t>
                                    </w:r>
                                    <w:r w:rsidRPr="00DC3B85">
                                      <w:rPr>
                                        <w:sz w:val="18"/>
                                      </w:rPr>
                                      <w:t>0</w:t>
                                    </w:r>
                                  </w:p>
                                  <w:p w:rsidR="0015301B" w:rsidRPr="00DC3B85" w:rsidRDefault="0015301B" w:rsidP="0015301B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proofErr w:type="gramStart"/>
                                    <w:r w:rsidRPr="00DC3B85">
                                      <w:rPr>
                                        <w:sz w:val="18"/>
                                      </w:rPr>
                                      <w:t>f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 xml:space="preserve"> </w:t>
                                    </w:r>
                                    <w:r w:rsidRPr="00DC3B85">
                                      <w:rPr>
                                        <w:sz w:val="18"/>
                                      </w:rPr>
                                      <w:t>”</w:t>
                                    </w:r>
                                    <w:proofErr w:type="gramEnd"/>
                                    <w:r w:rsidRPr="00DC3B85">
                                      <w:rPr>
                                        <w:sz w:val="1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 xml:space="preserve">&lt; </w:t>
                                    </w:r>
                                    <w:r w:rsidRPr="00DC3B85">
                                      <w:rPr>
                                        <w:sz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30AA51F" id="Group 47" o:spid="_x0000_s1026" style="position:absolute;margin-left:85.3pt;margin-top:10.25pt;width:107.6pt;height:142pt;z-index:251687936;mso-width-relative:margin;mso-height-relative:margin" coordsize="12293,21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">
                      <v:shape id="Arc 48" o:spid="_x0000_s1027" style="position:absolute;top:254;width:8890;height:8890;rotation:90;flip:x;visibility:visible;mso-wrap-style:square;v-text-anchor:middle" coordsize="889000,889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" path="m444500,nsc689991,,889000,199009,889000,444500r-444500,l444500,xem444500,nfc689991,,889000,199009,889000,444500e" filled="f" strokecolor="#4579b8 [3044]">
                        <v:path arrowok="t" o:connecttype="custom" o:connectlocs="444500,0;889000,444500" o:connectangles="0,0"/>
                      </v:shape>
                      <v:shape id="Arc 49" o:spid="_x0000_s1028" style="position:absolute;left:406;top:12567;width:8890;height:8890;flip:x;visibility:visible;mso-wrap-style:square;v-text-anchor:middle" coordsize="889000,889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" path="m444500,nsc689991,,889000,199010,889000,444501r-444500,l444500,xem444500,nfc689991,,889000,199010,889000,444501e" filled="f" strokecolor="#4579b8 [3044]">
                        <v:path arrowok="t" o:connecttype="custom" o:connectlocs="444500,0;889000,444501" o:connectangles="0,0"/>
                      </v:shape>
                      <v:shape id="Arc 50" o:spid="_x0000_s1029" style="position:absolute;left:3266;top:12567;width:8890;height:8890;visibility:visible;mso-wrap-style:square;v-text-anchor:middle" coordsize="889000,889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" path="m444500,nsc689991,,889000,199010,889000,444501r-444500,l444500,xem444500,nfc689991,,889000,199010,889000,444501e" filled="f" strokecolor="#4579b8 [3044]">
                        <v:path arrowok="t" o:connecttype="custom" o:connectlocs="444500,0;889000,444501" o:connectangles="0,0"/>
                      </v:shape>
                      <v:shape id="Arc 51" o:spid="_x0000_s1030" style="position:absolute;left:3276;top:127;width:9144;height:8890;rotation:90;visibility:visible;mso-wrap-style:square;v-text-anchor:middle" coordsize="914400,889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" path="m457200,nsc709705,,914400,199009,914400,444500r-457200,l457200,xem457200,nfc709705,,914400,199009,914400,444500e" filled="f" strokecolor="#4579b8 [3044]">
                        <v:path arrowok="t" o:connecttype="custom" o:connectlocs="457200,0;914400,444500" o:connectangles="0,0"/>
                      </v:shape>
                      <v:oval id="Oval 52" o:spid="_x0000_s1031" style="position:absolute;left:4470;top:6350;width:3353;height:73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" fillcolor="#4f81bd [3204]" strokecolor="#243f60 [1604]" strokeweight="2pt"/>
                      <v:oval id="Oval 53" o:spid="_x0000_s1032" style="position:absolute;left:5283;top:4470;width:1676;height:16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" fillcolor="#4f81bd [3204]" strokecolor="#243f60 [1604]" strokeweight="2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54" o:spid="_x0000_s1033" type="#_x0000_t202" style="position:absolute;left:406;top:4216;width:4508;height:4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qVM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A9RqVMxQAAANsAAAAP&#10;AAAAAAAAAAAAAAAAAAcCAABkcnMvZG93bnJldi54bWxQSwUGAAAAAAMAAwC3AAAA+QIAAAAA&#10;" filled="f" stroked="f" strokeweight=".5pt">
                        <v:textbox>
                          <w:txbxContent>
                            <w:p w:rsidR="0015301B" w:rsidRPr="00DC3B85" w:rsidRDefault="0015301B" w:rsidP="0015301B">
                              <w:pPr>
                                <w:rPr>
                                  <w:sz w:val="18"/>
                                </w:rPr>
                              </w:pPr>
                              <w:proofErr w:type="gramStart"/>
                              <w:r w:rsidRPr="00DC3B85">
                                <w:rPr>
                                  <w:sz w:val="18"/>
                                </w:rPr>
                                <w:t>f</w:t>
                              </w: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 w:rsidRPr="00DC3B85">
                                <w:rPr>
                                  <w:sz w:val="18"/>
                                </w:rPr>
                                <w:t>’</w:t>
                              </w:r>
                              <w:proofErr w:type="gramEnd"/>
                              <w:r w:rsidRPr="00DC3B85">
                                <w:rPr>
                                  <w:sz w:val="18"/>
                                </w:rPr>
                                <w:t xml:space="preserve"> &lt;</w:t>
                              </w: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 w:rsidRPr="00DC3B85">
                                <w:rPr>
                                  <w:sz w:val="18"/>
                                </w:rPr>
                                <w:t>0</w:t>
                              </w:r>
                            </w:p>
                            <w:p w:rsidR="0015301B" w:rsidRPr="00DC3B85" w:rsidRDefault="0015301B" w:rsidP="0015301B">
                              <w:pPr>
                                <w:rPr>
                                  <w:sz w:val="18"/>
                                </w:rPr>
                              </w:pPr>
                              <w:proofErr w:type="gramStart"/>
                              <w:r w:rsidRPr="00DC3B85">
                                <w:rPr>
                                  <w:sz w:val="18"/>
                                </w:rPr>
                                <w:t>f</w:t>
                              </w: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 w:rsidRPr="00DC3B85">
                                <w:rPr>
                                  <w:sz w:val="18"/>
                                </w:rPr>
                                <w:t>”</w:t>
                              </w:r>
                              <w:proofErr w:type="gramEnd"/>
                              <w:r w:rsidRPr="00DC3B85">
                                <w:rPr>
                                  <w:sz w:val="18"/>
                                </w:rPr>
                                <w:t xml:space="preserve"> &gt;</w:t>
                              </w: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 w:rsidRPr="00DC3B85">
                                <w:rPr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5" o:spid="_x0000_s1034" type="#_x0000_t202" style="position:absolute;left:7350;top:4026;width:4740;height:40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      <v:textbox>
                          <w:txbxContent>
                            <w:p w:rsidR="0015301B" w:rsidRPr="00DC3B85" w:rsidRDefault="0015301B" w:rsidP="0015301B">
                              <w:pPr>
                                <w:rPr>
                                  <w:sz w:val="18"/>
                                </w:rPr>
                              </w:pPr>
                              <w:proofErr w:type="gramStart"/>
                              <w:r w:rsidRPr="00DC3B85">
                                <w:rPr>
                                  <w:sz w:val="18"/>
                                </w:rPr>
                                <w:t>f</w:t>
                              </w: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 w:rsidRPr="00DC3B85">
                                <w:rPr>
                                  <w:sz w:val="18"/>
                                </w:rPr>
                                <w:t>’</w:t>
                              </w:r>
                              <w:proofErr w:type="gramEnd"/>
                              <w:r w:rsidRPr="00DC3B85"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 xml:space="preserve">&gt; </w:t>
                              </w:r>
                              <w:r w:rsidRPr="00DC3B85">
                                <w:rPr>
                                  <w:sz w:val="18"/>
                                </w:rPr>
                                <w:t>0</w:t>
                              </w:r>
                            </w:p>
                            <w:p w:rsidR="0015301B" w:rsidRPr="00DC3B85" w:rsidRDefault="0015301B" w:rsidP="0015301B">
                              <w:pPr>
                                <w:rPr>
                                  <w:sz w:val="18"/>
                                </w:rPr>
                              </w:pPr>
                              <w:proofErr w:type="gramStart"/>
                              <w:r w:rsidRPr="00DC3B85">
                                <w:rPr>
                                  <w:sz w:val="18"/>
                                </w:rPr>
                                <w:t>f</w:t>
                              </w: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 w:rsidRPr="00DC3B85">
                                <w:rPr>
                                  <w:sz w:val="18"/>
                                </w:rPr>
                                <w:t>”</w:t>
                              </w:r>
                              <w:proofErr w:type="gramEnd"/>
                              <w:r w:rsidRPr="00DC3B85"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 xml:space="preserve">&gt; </w:t>
                              </w:r>
                              <w:r w:rsidRPr="00DC3B85">
                                <w:rPr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6" o:spid="_x0000_s1035" type="#_x0000_t202" style="position:absolute;left:1168;top:13215;width:4623;height:4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    <v:textbox>
                          <w:txbxContent>
                            <w:p w:rsidR="0015301B" w:rsidRPr="00DC3B85" w:rsidRDefault="0015301B" w:rsidP="0015301B">
                              <w:pPr>
                                <w:rPr>
                                  <w:sz w:val="18"/>
                                </w:rPr>
                              </w:pPr>
                              <w:proofErr w:type="gramStart"/>
                              <w:r w:rsidRPr="00DC3B85">
                                <w:rPr>
                                  <w:sz w:val="18"/>
                                </w:rPr>
                                <w:t>f</w:t>
                              </w: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 w:rsidRPr="00DC3B85">
                                <w:rPr>
                                  <w:sz w:val="18"/>
                                </w:rPr>
                                <w:t>’</w:t>
                              </w:r>
                              <w:proofErr w:type="gramEnd"/>
                              <w:r w:rsidRPr="00DC3B85"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 xml:space="preserve">&gt; </w:t>
                              </w:r>
                              <w:r w:rsidRPr="00DC3B85">
                                <w:rPr>
                                  <w:sz w:val="18"/>
                                </w:rPr>
                                <w:t>0</w:t>
                              </w:r>
                            </w:p>
                            <w:p w:rsidR="0015301B" w:rsidRPr="00DC3B85" w:rsidRDefault="0015301B" w:rsidP="0015301B">
                              <w:pPr>
                                <w:rPr>
                                  <w:sz w:val="18"/>
                                </w:rPr>
                              </w:pPr>
                              <w:proofErr w:type="gramStart"/>
                              <w:r w:rsidRPr="00DC3B85">
                                <w:rPr>
                                  <w:sz w:val="18"/>
                                </w:rPr>
                                <w:t>f</w:t>
                              </w: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 w:rsidRPr="00DC3B85">
                                <w:rPr>
                                  <w:sz w:val="18"/>
                                </w:rPr>
                                <w:t>”</w:t>
                              </w:r>
                              <w:proofErr w:type="gramEnd"/>
                              <w:r w:rsidRPr="00DC3B85"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 xml:space="preserve">&lt; </w:t>
                              </w:r>
                              <w:r w:rsidRPr="00DC3B85">
                                <w:rPr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7" o:spid="_x0000_s1036" type="#_x0000_t202" style="position:absolute;left:7467;top:13215;width:4623;height:4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Ds7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" filled="f" stroked="f" strokeweight=".5pt">
                        <v:textbox>
                          <w:txbxContent>
                            <w:p w:rsidR="0015301B" w:rsidRPr="00DC3B85" w:rsidRDefault="0015301B" w:rsidP="0015301B">
                              <w:pPr>
                                <w:rPr>
                                  <w:sz w:val="18"/>
                                </w:rPr>
                              </w:pPr>
                              <w:proofErr w:type="gramStart"/>
                              <w:r w:rsidRPr="00DC3B85">
                                <w:rPr>
                                  <w:sz w:val="18"/>
                                </w:rPr>
                                <w:t>f</w:t>
                              </w: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 w:rsidRPr="00DC3B85">
                                <w:rPr>
                                  <w:sz w:val="18"/>
                                </w:rPr>
                                <w:t>’</w:t>
                              </w:r>
                              <w:proofErr w:type="gramEnd"/>
                              <w:r w:rsidRPr="00DC3B85">
                                <w:rPr>
                                  <w:sz w:val="18"/>
                                </w:rPr>
                                <w:t xml:space="preserve"> &lt;</w:t>
                              </w: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 w:rsidRPr="00DC3B85">
                                <w:rPr>
                                  <w:sz w:val="18"/>
                                </w:rPr>
                                <w:t>0</w:t>
                              </w:r>
                            </w:p>
                            <w:p w:rsidR="0015301B" w:rsidRPr="00DC3B85" w:rsidRDefault="0015301B" w:rsidP="0015301B">
                              <w:pPr>
                                <w:rPr>
                                  <w:sz w:val="18"/>
                                </w:rPr>
                              </w:pPr>
                              <w:proofErr w:type="gramStart"/>
                              <w:r w:rsidRPr="00DC3B85">
                                <w:rPr>
                                  <w:sz w:val="18"/>
                                </w:rPr>
                                <w:t>f</w:t>
                              </w: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 w:rsidRPr="00DC3B85">
                                <w:rPr>
                                  <w:sz w:val="18"/>
                                </w:rPr>
                                <w:t>”</w:t>
                              </w:r>
                              <w:proofErr w:type="gramEnd"/>
                              <w:r w:rsidRPr="00DC3B85"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 xml:space="preserve">&lt; </w:t>
                              </w:r>
                              <w:r w:rsidRPr="00DC3B85">
                                <w:rPr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DB65E8" w:rsidRPr="00DB65E8">
              <w:rPr>
                <w:rFonts w:ascii="Verdana" w:hAnsi="Verdana"/>
                <w:sz w:val="18"/>
              </w:rPr>
              <w:t>Concave Down:</w:t>
            </w:r>
          </w:p>
          <w:p w:rsidR="00DB65E8" w:rsidRPr="00DB65E8" w:rsidRDefault="00DB65E8" w:rsidP="00DB65E8">
            <w:pPr>
              <w:rPr>
                <w:rFonts w:ascii="Verdana" w:hAnsi="Verdana"/>
                <w:sz w:val="18"/>
              </w:rPr>
            </w:pPr>
            <w:r w:rsidRPr="00DB65E8">
              <w:rPr>
                <w:rFonts w:ascii="Verdana" w:hAnsi="Verdana"/>
                <w:sz w:val="18"/>
              </w:rPr>
              <w:t>f “ &lt;0 or f’ is decreasing</w:t>
            </w:r>
          </w:p>
          <w:p w:rsidR="00DB65E8" w:rsidRPr="00DB65E8" w:rsidRDefault="00DB65E8" w:rsidP="00DB65E8">
            <w:pPr>
              <w:rPr>
                <w:rFonts w:ascii="Verdana" w:hAnsi="Verdana"/>
                <w:sz w:val="18"/>
              </w:rPr>
            </w:pPr>
            <w:r w:rsidRPr="00DB65E8">
              <w:rPr>
                <w:rFonts w:ascii="Verdana" w:hAnsi="Verdana"/>
                <w:sz w:val="18"/>
              </w:rPr>
              <w:t>Point of Inflection:</w:t>
            </w:r>
          </w:p>
          <w:p w:rsidR="00DB65E8" w:rsidRPr="00DB65E8" w:rsidRDefault="00DB65E8" w:rsidP="00DB65E8">
            <w:pPr>
              <w:rPr>
                <w:rFonts w:ascii="Verdana" w:hAnsi="Verdana"/>
                <w:sz w:val="18"/>
              </w:rPr>
            </w:pPr>
            <w:proofErr w:type="gramStart"/>
            <w:r w:rsidRPr="00DB65E8">
              <w:rPr>
                <w:rFonts w:ascii="Verdana" w:hAnsi="Verdana"/>
                <w:sz w:val="18"/>
              </w:rPr>
              <w:t>f ”</w:t>
            </w:r>
            <w:proofErr w:type="gramEnd"/>
            <w:r w:rsidRPr="00DB65E8">
              <w:rPr>
                <w:rFonts w:ascii="Verdana" w:hAnsi="Verdana"/>
                <w:sz w:val="18"/>
              </w:rPr>
              <w:t xml:space="preserve"> changes signs.</w:t>
            </w:r>
          </w:p>
          <w:p w:rsidR="00010F21" w:rsidRDefault="00010F21">
            <w:pPr>
              <w:rPr>
                <w:rFonts w:ascii="Verdana" w:hAnsi="Verdana"/>
                <w:sz w:val="20"/>
              </w:rPr>
            </w:pPr>
          </w:p>
          <w:p w:rsidR="00DB65E8" w:rsidRPr="00A560C2" w:rsidRDefault="00DB65E8">
            <w:pPr>
              <w:rPr>
                <w:rFonts w:ascii="Verdana" w:hAnsi="Verdana"/>
                <w:sz w:val="20"/>
              </w:rPr>
            </w:pPr>
          </w:p>
        </w:tc>
        <w:tc>
          <w:tcPr>
            <w:tcW w:w="3228" w:type="dxa"/>
          </w:tcPr>
          <w:p w:rsidR="002D3650" w:rsidRPr="00A560C2" w:rsidRDefault="00AA7DCF">
            <w:pPr>
              <w:rPr>
                <w:rFonts w:ascii="Verdana" w:hAnsi="Verdana"/>
                <w:b/>
                <w:sz w:val="20"/>
              </w:rPr>
            </w:pPr>
            <w:r w:rsidRPr="00A560C2">
              <w:rPr>
                <w:rFonts w:ascii="Verdana" w:hAnsi="Verdana"/>
                <w:b/>
                <w:sz w:val="20"/>
              </w:rPr>
              <w:t>More Derivatives</w:t>
            </w:r>
          </w:p>
          <w:p w:rsidR="00AA7DCF" w:rsidRPr="00A560C2" w:rsidRDefault="00010F21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sz w:val="20"/>
              </w:rPr>
              <w:t>Where u is a function of x and a is a constant</w:t>
            </w:r>
          </w:p>
          <w:tbl>
            <w:tblPr>
              <w:tblW w:w="271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38"/>
              <w:gridCol w:w="1576"/>
            </w:tblGrid>
            <w:tr w:rsidR="007E7F17" w:rsidRPr="00A560C2" w:rsidTr="000323B1">
              <w:trPr>
                <w:trHeight w:val="217"/>
              </w:trPr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b/>
                      <w:sz w:val="14"/>
                      <w:szCs w:val="18"/>
                    </w:rPr>
                  </w:pPr>
                  <w:r w:rsidRPr="00A560C2">
                    <w:rPr>
                      <w:rFonts w:ascii="Verdana" w:hAnsi="Verdana"/>
                      <w:b/>
                      <w:sz w:val="14"/>
                      <w:szCs w:val="18"/>
                    </w:rPr>
                    <w:t>function</w:t>
                  </w:r>
                </w:p>
              </w:tc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b/>
                      <w:sz w:val="14"/>
                      <w:szCs w:val="18"/>
                    </w:rPr>
                  </w:pPr>
                  <w:r w:rsidRPr="00A560C2">
                    <w:rPr>
                      <w:rFonts w:ascii="Verdana" w:hAnsi="Verdana"/>
                      <w:b/>
                      <w:sz w:val="14"/>
                      <w:szCs w:val="18"/>
                    </w:rPr>
                    <w:t>derivative</w:t>
                  </w:r>
                </w:p>
              </w:tc>
            </w:tr>
            <w:tr w:rsidR="007E7F17" w:rsidRPr="00A560C2" w:rsidTr="000323B1">
              <w:trPr>
                <w:trHeight w:val="201"/>
              </w:trPr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proofErr w:type="spellStart"/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>x</w:t>
                  </w:r>
                  <w:r w:rsidRPr="00A560C2">
                    <w:rPr>
                      <w:rFonts w:ascii="Verdana" w:hAnsi="Verdana"/>
                      <w:sz w:val="22"/>
                      <w:szCs w:val="18"/>
                      <w:vertAlign w:val="superscript"/>
                    </w:rPr>
                    <w:t>n</w:t>
                  </w:r>
                  <w:proofErr w:type="spellEnd"/>
                </w:p>
              </w:tc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  <w:vertAlign w:val="superscript"/>
                    </w:rPr>
                  </w:pPr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>nx</w:t>
                  </w:r>
                  <w:r w:rsidRPr="00A560C2">
                    <w:rPr>
                      <w:rFonts w:ascii="Verdana" w:hAnsi="Verdana"/>
                      <w:sz w:val="22"/>
                      <w:szCs w:val="18"/>
                      <w:vertAlign w:val="superscript"/>
                    </w:rPr>
                    <w:t>n-1</w:t>
                  </w:r>
                </w:p>
              </w:tc>
            </w:tr>
            <w:tr w:rsidR="007E7F17" w:rsidRPr="00A560C2" w:rsidTr="000323B1">
              <w:trPr>
                <w:trHeight w:val="217"/>
              </w:trPr>
              <w:tc>
                <w:tcPr>
                  <w:tcW w:w="0" w:type="auto"/>
                </w:tcPr>
                <w:p w:rsidR="007E7F17" w:rsidRPr="00A560C2" w:rsidRDefault="007E7F17" w:rsidP="00C2263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 xml:space="preserve">sin </w:t>
                  </w:r>
                  <w:r w:rsidR="00C2263F">
                    <w:rPr>
                      <w:rFonts w:ascii="Verdana" w:hAnsi="Verdana"/>
                      <w:sz w:val="22"/>
                      <w:szCs w:val="18"/>
                    </w:rPr>
                    <w:t>u</w:t>
                  </w:r>
                </w:p>
              </w:tc>
              <w:tc>
                <w:tcPr>
                  <w:tcW w:w="0" w:type="auto"/>
                </w:tcPr>
                <w:p w:rsidR="007E7F17" w:rsidRPr="00A560C2" w:rsidRDefault="007E7F17" w:rsidP="00C2263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 xml:space="preserve">cos </w:t>
                  </w:r>
                  <w:r w:rsidR="00C2263F">
                    <w:rPr>
                      <w:rFonts w:ascii="Verdana" w:hAnsi="Verdana"/>
                      <w:sz w:val="22"/>
                      <w:szCs w:val="18"/>
                    </w:rPr>
                    <w:t>u du</w:t>
                  </w:r>
                </w:p>
              </w:tc>
            </w:tr>
            <w:tr w:rsidR="007E7F17" w:rsidRPr="00A560C2" w:rsidTr="000323B1">
              <w:trPr>
                <w:trHeight w:val="201"/>
              </w:trPr>
              <w:tc>
                <w:tcPr>
                  <w:tcW w:w="0" w:type="auto"/>
                </w:tcPr>
                <w:p w:rsidR="007E7F17" w:rsidRPr="00A560C2" w:rsidRDefault="007E7F17" w:rsidP="00C2263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 xml:space="preserve">cos </w:t>
                  </w:r>
                  <w:r w:rsidR="00C2263F">
                    <w:rPr>
                      <w:rFonts w:ascii="Verdana" w:hAnsi="Verdana"/>
                      <w:sz w:val="22"/>
                      <w:szCs w:val="18"/>
                    </w:rPr>
                    <w:t>u</w:t>
                  </w:r>
                </w:p>
              </w:tc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 xml:space="preserve">-sin </w:t>
                  </w:r>
                  <w:r w:rsidR="00C2263F">
                    <w:rPr>
                      <w:rFonts w:ascii="Verdana" w:hAnsi="Verdana"/>
                      <w:sz w:val="22"/>
                      <w:szCs w:val="18"/>
                    </w:rPr>
                    <w:t>u du</w:t>
                  </w:r>
                </w:p>
              </w:tc>
            </w:tr>
            <w:tr w:rsidR="007E7F17" w:rsidRPr="00A560C2" w:rsidTr="000323B1">
              <w:trPr>
                <w:trHeight w:val="217"/>
              </w:trPr>
              <w:tc>
                <w:tcPr>
                  <w:tcW w:w="0" w:type="auto"/>
                </w:tcPr>
                <w:p w:rsidR="007E7F17" w:rsidRPr="00A560C2" w:rsidRDefault="007E7F17" w:rsidP="00C2263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 xml:space="preserve">tan </w:t>
                  </w:r>
                  <w:r w:rsidR="00C2263F">
                    <w:rPr>
                      <w:rFonts w:ascii="Verdana" w:hAnsi="Verdana"/>
                      <w:sz w:val="22"/>
                      <w:szCs w:val="18"/>
                    </w:rPr>
                    <w:t>u</w:t>
                  </w:r>
                </w:p>
              </w:tc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>sec</w:t>
                  </w:r>
                  <w:r w:rsidRPr="00A560C2">
                    <w:rPr>
                      <w:rFonts w:ascii="Verdana" w:hAnsi="Verdana"/>
                      <w:sz w:val="22"/>
                      <w:szCs w:val="18"/>
                      <w:vertAlign w:val="superscript"/>
                    </w:rPr>
                    <w:t>2</w:t>
                  </w:r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 xml:space="preserve"> </w:t>
                  </w:r>
                  <w:r w:rsidR="00C2263F">
                    <w:rPr>
                      <w:rFonts w:ascii="Verdana" w:hAnsi="Verdana"/>
                      <w:sz w:val="22"/>
                      <w:szCs w:val="18"/>
                    </w:rPr>
                    <w:t>u du</w:t>
                  </w:r>
                </w:p>
              </w:tc>
            </w:tr>
            <w:tr w:rsidR="007E7F17" w:rsidRPr="00A560C2" w:rsidTr="000323B1">
              <w:trPr>
                <w:trHeight w:val="201"/>
              </w:trPr>
              <w:tc>
                <w:tcPr>
                  <w:tcW w:w="0" w:type="auto"/>
                </w:tcPr>
                <w:p w:rsidR="007E7F17" w:rsidRPr="00A560C2" w:rsidRDefault="007E7F17" w:rsidP="00C2263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proofErr w:type="spellStart"/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>csc</w:t>
                  </w:r>
                  <w:proofErr w:type="spellEnd"/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 xml:space="preserve"> </w:t>
                  </w:r>
                  <w:r w:rsidR="00C2263F">
                    <w:rPr>
                      <w:rFonts w:ascii="Verdana" w:hAnsi="Verdana"/>
                      <w:sz w:val="22"/>
                      <w:szCs w:val="18"/>
                    </w:rPr>
                    <w:t>u</w:t>
                  </w:r>
                </w:p>
              </w:tc>
              <w:tc>
                <w:tcPr>
                  <w:tcW w:w="0" w:type="auto"/>
                </w:tcPr>
                <w:p w:rsidR="007E7F17" w:rsidRPr="00C2263F" w:rsidRDefault="007E7F17" w:rsidP="00C2263F">
                  <w:pPr>
                    <w:rPr>
                      <w:rFonts w:ascii="Verdana" w:hAnsi="Verdana"/>
                      <w:sz w:val="16"/>
                      <w:szCs w:val="18"/>
                    </w:rPr>
                  </w:pPr>
                  <w:r w:rsidRPr="00C2263F">
                    <w:rPr>
                      <w:rFonts w:ascii="Verdana" w:hAnsi="Verdana"/>
                      <w:sz w:val="16"/>
                      <w:szCs w:val="18"/>
                    </w:rPr>
                    <w:t>-</w:t>
                  </w:r>
                  <w:proofErr w:type="spellStart"/>
                  <w:r w:rsidRPr="00C2263F">
                    <w:rPr>
                      <w:rFonts w:ascii="Verdana" w:hAnsi="Verdana"/>
                      <w:sz w:val="16"/>
                      <w:szCs w:val="18"/>
                    </w:rPr>
                    <w:t>csc</w:t>
                  </w:r>
                  <w:proofErr w:type="spellEnd"/>
                  <w:r w:rsidRPr="00C2263F">
                    <w:rPr>
                      <w:rFonts w:ascii="Verdana" w:hAnsi="Verdana"/>
                      <w:sz w:val="16"/>
                      <w:szCs w:val="18"/>
                    </w:rPr>
                    <w:t xml:space="preserve"> </w:t>
                  </w:r>
                  <w:r w:rsidR="00C2263F" w:rsidRPr="00C2263F">
                    <w:rPr>
                      <w:rFonts w:ascii="Verdana" w:hAnsi="Verdana"/>
                      <w:sz w:val="16"/>
                      <w:szCs w:val="18"/>
                    </w:rPr>
                    <w:t>u</w:t>
                  </w:r>
                  <w:r w:rsidRPr="00C2263F">
                    <w:rPr>
                      <w:rFonts w:ascii="Verdana" w:hAnsi="Verdana"/>
                      <w:sz w:val="16"/>
                      <w:szCs w:val="18"/>
                    </w:rPr>
                    <w:t xml:space="preserve"> cot </w:t>
                  </w:r>
                  <w:r w:rsidR="00C2263F" w:rsidRPr="00C2263F">
                    <w:rPr>
                      <w:rFonts w:ascii="Verdana" w:hAnsi="Verdana"/>
                      <w:sz w:val="16"/>
                      <w:szCs w:val="18"/>
                    </w:rPr>
                    <w:t>u  du</w:t>
                  </w:r>
                </w:p>
              </w:tc>
            </w:tr>
            <w:tr w:rsidR="007E7F17" w:rsidRPr="00A560C2" w:rsidTr="000323B1">
              <w:trPr>
                <w:trHeight w:val="217"/>
              </w:trPr>
              <w:tc>
                <w:tcPr>
                  <w:tcW w:w="0" w:type="auto"/>
                </w:tcPr>
                <w:p w:rsidR="007E7F17" w:rsidRPr="00A560C2" w:rsidRDefault="007E7F17" w:rsidP="00C2263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 xml:space="preserve">sec </w:t>
                  </w:r>
                  <w:r w:rsidR="00C2263F">
                    <w:rPr>
                      <w:rFonts w:ascii="Verdana" w:hAnsi="Verdana"/>
                      <w:sz w:val="22"/>
                      <w:szCs w:val="18"/>
                    </w:rPr>
                    <w:t>u</w:t>
                  </w:r>
                </w:p>
              </w:tc>
              <w:tc>
                <w:tcPr>
                  <w:tcW w:w="0" w:type="auto"/>
                </w:tcPr>
                <w:p w:rsidR="007E7F17" w:rsidRPr="00C2263F" w:rsidRDefault="007E7F17" w:rsidP="00C2263F">
                  <w:pPr>
                    <w:rPr>
                      <w:rFonts w:ascii="Verdana" w:hAnsi="Verdana"/>
                      <w:sz w:val="18"/>
                      <w:szCs w:val="18"/>
                    </w:rPr>
                  </w:pPr>
                  <w:r w:rsidRPr="00C2263F">
                    <w:rPr>
                      <w:rFonts w:ascii="Verdana" w:hAnsi="Verdana"/>
                      <w:sz w:val="18"/>
                      <w:szCs w:val="18"/>
                    </w:rPr>
                    <w:t xml:space="preserve">sec </w:t>
                  </w:r>
                  <w:r w:rsidR="00C2263F" w:rsidRPr="00C2263F">
                    <w:rPr>
                      <w:rFonts w:ascii="Verdana" w:hAnsi="Verdana"/>
                      <w:sz w:val="18"/>
                      <w:szCs w:val="18"/>
                    </w:rPr>
                    <w:t>u</w:t>
                  </w:r>
                  <w:r w:rsidRPr="00C2263F">
                    <w:rPr>
                      <w:rFonts w:ascii="Verdana" w:hAnsi="Verdana"/>
                      <w:sz w:val="18"/>
                      <w:szCs w:val="18"/>
                    </w:rPr>
                    <w:t xml:space="preserve"> tan </w:t>
                  </w:r>
                  <w:r w:rsidR="00C2263F" w:rsidRPr="00C2263F">
                    <w:rPr>
                      <w:rFonts w:ascii="Verdana" w:hAnsi="Verdana"/>
                      <w:sz w:val="18"/>
                      <w:szCs w:val="18"/>
                    </w:rPr>
                    <w:t>u  du</w:t>
                  </w:r>
                </w:p>
              </w:tc>
            </w:tr>
            <w:tr w:rsidR="007E7F17" w:rsidRPr="00A560C2" w:rsidTr="000323B1">
              <w:trPr>
                <w:trHeight w:val="201"/>
              </w:trPr>
              <w:tc>
                <w:tcPr>
                  <w:tcW w:w="0" w:type="auto"/>
                </w:tcPr>
                <w:p w:rsidR="007E7F17" w:rsidRPr="00A560C2" w:rsidRDefault="007E7F17" w:rsidP="00C2263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 xml:space="preserve">cot </w:t>
                  </w:r>
                  <w:r w:rsidR="00C2263F">
                    <w:rPr>
                      <w:rFonts w:ascii="Verdana" w:hAnsi="Verdana"/>
                      <w:sz w:val="22"/>
                      <w:szCs w:val="18"/>
                    </w:rPr>
                    <w:t>u</w:t>
                  </w:r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 xml:space="preserve"> </w:t>
                  </w:r>
                </w:p>
              </w:tc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>-csc</w:t>
                  </w:r>
                  <w:r w:rsidRPr="00A560C2">
                    <w:rPr>
                      <w:rFonts w:ascii="Verdana" w:hAnsi="Verdana"/>
                      <w:sz w:val="22"/>
                      <w:szCs w:val="18"/>
                      <w:vertAlign w:val="superscript"/>
                    </w:rPr>
                    <w:t xml:space="preserve">2 </w:t>
                  </w:r>
                  <w:r w:rsidR="00C2263F">
                    <w:rPr>
                      <w:rFonts w:ascii="Verdana" w:hAnsi="Verdana"/>
                      <w:sz w:val="22"/>
                      <w:szCs w:val="18"/>
                    </w:rPr>
                    <w:t>u du</w:t>
                  </w:r>
                </w:p>
              </w:tc>
            </w:tr>
            <w:tr w:rsidR="007E7F17" w:rsidRPr="00A560C2" w:rsidTr="000323B1">
              <w:trPr>
                <w:trHeight w:val="715"/>
              </w:trPr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proofErr w:type="spellStart"/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>arcsin</w:t>
                  </w:r>
                  <w:proofErr w:type="spellEnd"/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 xml:space="preserve"> u</w:t>
                  </w:r>
                </w:p>
              </w:tc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position w:val="-32"/>
                      <w:sz w:val="22"/>
                      <w:szCs w:val="18"/>
                    </w:rPr>
                    <w:object w:dxaOrig="800" w:dyaOrig="700">
                      <v:shape id="_x0000_i1044" type="#_x0000_t75" style="width:40pt;height:35pt" o:ole="">
                        <v:imagedata r:id="rId44" o:title=""/>
                      </v:shape>
                      <o:OLEObject Type="Embed" ProgID="Equation.DSMT4" ShapeID="_x0000_i1044" DrawAspect="Content" ObjectID="_1630320101" r:id="rId45"/>
                    </w:object>
                  </w:r>
                </w:p>
              </w:tc>
            </w:tr>
            <w:tr w:rsidR="007E7F17" w:rsidRPr="00A560C2" w:rsidTr="000323B1">
              <w:trPr>
                <w:trHeight w:val="731"/>
              </w:trPr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proofErr w:type="spellStart"/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>arccos</w:t>
                  </w:r>
                  <w:proofErr w:type="spellEnd"/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 xml:space="preserve"> u</w:t>
                  </w:r>
                </w:p>
              </w:tc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position w:val="-32"/>
                      <w:sz w:val="22"/>
                      <w:szCs w:val="18"/>
                    </w:rPr>
                    <w:object w:dxaOrig="980" w:dyaOrig="700">
                      <v:shape id="_x0000_i1045" type="#_x0000_t75" style="width:49pt;height:35pt" o:ole="">
                        <v:imagedata r:id="rId46" o:title=""/>
                      </v:shape>
                      <o:OLEObject Type="Embed" ProgID="Equation.DSMT4" ShapeID="_x0000_i1045" DrawAspect="Content" ObjectID="_1630320102" r:id="rId47"/>
                    </w:object>
                  </w:r>
                </w:p>
              </w:tc>
            </w:tr>
            <w:tr w:rsidR="007E7F17" w:rsidRPr="00A560C2" w:rsidTr="000323B1">
              <w:trPr>
                <w:trHeight w:val="637"/>
              </w:trPr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>arctan u</w:t>
                  </w:r>
                </w:p>
              </w:tc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position w:val="-24"/>
                      <w:sz w:val="22"/>
                      <w:szCs w:val="18"/>
                    </w:rPr>
                    <w:object w:dxaOrig="620" w:dyaOrig="620">
                      <v:shape id="_x0000_i1046" type="#_x0000_t75" style="width:31pt;height:31pt" o:ole="">
                        <v:imagedata r:id="rId48" o:title=""/>
                      </v:shape>
                      <o:OLEObject Type="Embed" ProgID="Equation.DSMT4" ShapeID="_x0000_i1046" DrawAspect="Content" ObjectID="_1630320103" r:id="rId49"/>
                    </w:object>
                  </w:r>
                </w:p>
              </w:tc>
            </w:tr>
            <w:tr w:rsidR="007E7F17" w:rsidRPr="00A560C2" w:rsidTr="000323B1">
              <w:trPr>
                <w:trHeight w:val="731"/>
              </w:trPr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proofErr w:type="spellStart"/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>arccsc</w:t>
                  </w:r>
                  <w:proofErr w:type="spellEnd"/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 xml:space="preserve"> u</w:t>
                  </w:r>
                </w:p>
              </w:tc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position w:val="-34"/>
                      <w:sz w:val="22"/>
                      <w:szCs w:val="18"/>
                    </w:rPr>
                    <w:object w:dxaOrig="1300" w:dyaOrig="720">
                      <v:shape id="_x0000_i1047" type="#_x0000_t75" style="width:65pt;height:36pt" o:ole="">
                        <v:imagedata r:id="rId50" o:title=""/>
                      </v:shape>
                      <o:OLEObject Type="Embed" ProgID="Equation.DSMT4" ShapeID="_x0000_i1047" DrawAspect="Content" ObjectID="_1630320104" r:id="rId51"/>
                    </w:object>
                  </w:r>
                </w:p>
              </w:tc>
            </w:tr>
            <w:tr w:rsidR="007E7F17" w:rsidRPr="00A560C2" w:rsidTr="000323B1">
              <w:trPr>
                <w:trHeight w:val="747"/>
              </w:trPr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>arcsec u</w:t>
                  </w:r>
                </w:p>
              </w:tc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position w:val="-34"/>
                      <w:sz w:val="22"/>
                      <w:szCs w:val="18"/>
                    </w:rPr>
                    <w:object w:dxaOrig="1140" w:dyaOrig="720">
                      <v:shape id="_x0000_i1048" type="#_x0000_t75" style="width:57pt;height:36pt" o:ole="">
                        <v:imagedata r:id="rId52" o:title=""/>
                      </v:shape>
                      <o:OLEObject Type="Embed" ProgID="Equation.DSMT4" ShapeID="_x0000_i1048" DrawAspect="Content" ObjectID="_1630320105" r:id="rId53"/>
                    </w:object>
                  </w:r>
                </w:p>
              </w:tc>
            </w:tr>
            <w:tr w:rsidR="007E7F17" w:rsidRPr="00A560C2" w:rsidTr="000323B1">
              <w:trPr>
                <w:trHeight w:val="637"/>
              </w:trPr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proofErr w:type="spellStart"/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>arccot</w:t>
                  </w:r>
                  <w:proofErr w:type="spellEnd"/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 xml:space="preserve"> u</w:t>
                  </w:r>
                </w:p>
              </w:tc>
              <w:tc>
                <w:tcPr>
                  <w:tcW w:w="0" w:type="auto"/>
                </w:tcPr>
                <w:p w:rsidR="007E7F17" w:rsidRPr="00A560C2" w:rsidRDefault="007D6BFD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position w:val="-24"/>
                      <w:sz w:val="22"/>
                      <w:szCs w:val="18"/>
                    </w:rPr>
                    <w:object w:dxaOrig="800" w:dyaOrig="620">
                      <v:shape id="_x0000_i1049" type="#_x0000_t75" style="width:40pt;height:31pt" o:ole="">
                        <v:imagedata r:id="rId54" o:title=""/>
                      </v:shape>
                      <o:OLEObject Type="Embed" ProgID="Equation.DSMT4" ShapeID="_x0000_i1049" DrawAspect="Content" ObjectID="_1630320106" r:id="rId55"/>
                    </w:object>
                  </w:r>
                </w:p>
              </w:tc>
            </w:tr>
            <w:tr w:rsidR="007E7F17" w:rsidRPr="00A560C2" w:rsidTr="000323B1">
              <w:trPr>
                <w:trHeight w:val="606"/>
              </w:trPr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proofErr w:type="spellStart"/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>e</w:t>
                  </w:r>
                  <w:r w:rsidRPr="00A560C2">
                    <w:rPr>
                      <w:rFonts w:ascii="Verdana" w:hAnsi="Verdana"/>
                      <w:sz w:val="22"/>
                      <w:szCs w:val="18"/>
                      <w:vertAlign w:val="superscript"/>
                    </w:rPr>
                    <w:t>u</w:t>
                  </w:r>
                  <w:proofErr w:type="spellEnd"/>
                </w:p>
              </w:tc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  <w:vertAlign w:val="superscript"/>
                    </w:rPr>
                  </w:pPr>
                </w:p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  <w:vertAlign w:val="superscript"/>
                    </w:rPr>
                  </w:pPr>
                  <w:r w:rsidRPr="00A560C2">
                    <w:rPr>
                      <w:rFonts w:ascii="Verdana" w:hAnsi="Verdana"/>
                      <w:position w:val="-6"/>
                      <w:sz w:val="22"/>
                      <w:szCs w:val="18"/>
                      <w:vertAlign w:val="superscript"/>
                    </w:rPr>
                    <w:object w:dxaOrig="660" w:dyaOrig="320">
                      <v:shape id="_x0000_i1050" type="#_x0000_t75" style="width:39.1pt;height:18.75pt" o:ole="">
                        <v:imagedata r:id="rId56" o:title=""/>
                      </v:shape>
                      <o:OLEObject Type="Embed" ProgID="Equation.DSMT4" ShapeID="_x0000_i1050" DrawAspect="Content" ObjectID="_1630320107" r:id="rId57"/>
                    </w:object>
                  </w:r>
                </w:p>
              </w:tc>
            </w:tr>
            <w:tr w:rsidR="007E7F17" w:rsidRPr="00A560C2" w:rsidTr="000323B1">
              <w:trPr>
                <w:trHeight w:val="637"/>
              </w:trPr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sz w:val="22"/>
                      <w:szCs w:val="18"/>
                    </w:rPr>
                    <w:t>ln u</w:t>
                  </w:r>
                </w:p>
              </w:tc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position w:val="-24"/>
                      <w:sz w:val="22"/>
                      <w:szCs w:val="18"/>
                    </w:rPr>
                    <w:object w:dxaOrig="360" w:dyaOrig="620">
                      <v:shape id="_x0000_i1051" type="#_x0000_t75" style="width:18pt;height:31pt" o:ole="">
                        <v:imagedata r:id="rId58" o:title=""/>
                      </v:shape>
                      <o:OLEObject Type="Embed" ProgID="Equation.DSMT4" ShapeID="_x0000_i1051" DrawAspect="Content" ObjectID="_1630320108" r:id="rId59"/>
                    </w:object>
                  </w:r>
                </w:p>
              </w:tc>
            </w:tr>
            <w:tr w:rsidR="007E7F17" w:rsidRPr="00A560C2" w:rsidTr="000323B1">
              <w:trPr>
                <w:trHeight w:val="326"/>
              </w:trPr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position w:val="-6"/>
                      <w:sz w:val="22"/>
                      <w:szCs w:val="18"/>
                    </w:rPr>
                    <w:object w:dxaOrig="300" w:dyaOrig="320">
                      <v:shape id="_x0000_i1052" type="#_x0000_t75" style="width:15pt;height:16pt" o:ole="">
                        <v:imagedata r:id="rId60" o:title=""/>
                      </v:shape>
                      <o:OLEObject Type="Embed" ProgID="Equation.3" ShapeID="_x0000_i1052" DrawAspect="Content" ObjectID="_1630320109" r:id="rId61"/>
                    </w:object>
                  </w:r>
                </w:p>
              </w:tc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position w:val="-6"/>
                      <w:sz w:val="22"/>
                      <w:szCs w:val="18"/>
                    </w:rPr>
                    <w:object w:dxaOrig="920" w:dyaOrig="320">
                      <v:shape id="_x0000_i1053" type="#_x0000_t75" style="width:46pt;height:16pt" o:ole="">
                        <v:imagedata r:id="rId62" o:title=""/>
                      </v:shape>
                      <o:OLEObject Type="Embed" ProgID="Equation.DSMT4" ShapeID="_x0000_i1053" DrawAspect="Content" ObjectID="_1630320110" r:id="rId63"/>
                    </w:object>
                  </w:r>
                </w:p>
              </w:tc>
            </w:tr>
            <w:tr w:rsidR="007E7F17" w:rsidRPr="00A560C2" w:rsidTr="000323B1">
              <w:trPr>
                <w:trHeight w:val="637"/>
              </w:trPr>
              <w:tc>
                <w:tcPr>
                  <w:tcW w:w="0" w:type="auto"/>
                </w:tcPr>
                <w:p w:rsidR="007E7F17" w:rsidRPr="00A560C2" w:rsidRDefault="007E7F17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position w:val="-12"/>
                      <w:sz w:val="22"/>
                      <w:szCs w:val="18"/>
                    </w:rPr>
                    <w:object w:dxaOrig="660" w:dyaOrig="360">
                      <v:shape id="_x0000_i1054" type="#_x0000_t75" style="width:33pt;height:18pt" o:ole="">
                        <v:imagedata r:id="rId64" o:title=""/>
                      </v:shape>
                      <o:OLEObject Type="Embed" ProgID="Equation.3" ShapeID="_x0000_i1054" DrawAspect="Content" ObjectID="_1630320111" r:id="rId65"/>
                    </w:object>
                  </w:r>
                </w:p>
              </w:tc>
              <w:tc>
                <w:tcPr>
                  <w:tcW w:w="0" w:type="auto"/>
                </w:tcPr>
                <w:p w:rsidR="007E7F17" w:rsidRPr="00A560C2" w:rsidRDefault="000D508D" w:rsidP="00FC21AF">
                  <w:pPr>
                    <w:rPr>
                      <w:rFonts w:ascii="Verdana" w:hAnsi="Verdana"/>
                      <w:sz w:val="22"/>
                      <w:szCs w:val="18"/>
                    </w:rPr>
                  </w:pPr>
                  <w:r w:rsidRPr="00A560C2">
                    <w:rPr>
                      <w:rFonts w:ascii="Verdana" w:hAnsi="Verdana"/>
                      <w:position w:val="-24"/>
                      <w:sz w:val="22"/>
                      <w:szCs w:val="18"/>
                    </w:rPr>
                    <w:object w:dxaOrig="620" w:dyaOrig="620">
                      <v:shape id="_x0000_i1055" type="#_x0000_t75" style="width:31pt;height:31pt" o:ole="">
                        <v:imagedata r:id="rId66" o:title=""/>
                      </v:shape>
                      <o:OLEObject Type="Embed" ProgID="Equation.DSMT4" ShapeID="_x0000_i1055" DrawAspect="Content" ObjectID="_1630320112" r:id="rId67"/>
                    </w:object>
                  </w:r>
                </w:p>
              </w:tc>
            </w:tr>
          </w:tbl>
          <w:p w:rsidR="00010F21" w:rsidRPr="00A560C2" w:rsidRDefault="00A826B4">
            <w:pPr>
              <w:rPr>
                <w:rFonts w:ascii="Verdana" w:hAnsi="Verdana"/>
                <w:b/>
                <w:sz w:val="20"/>
              </w:rPr>
            </w:pPr>
            <w:r w:rsidRPr="00A560C2">
              <w:rPr>
                <w:rFonts w:ascii="Verdana" w:hAnsi="Verdana"/>
                <w:b/>
                <w:sz w:val="20"/>
              </w:rPr>
              <w:t>Derivative of an Inverse</w:t>
            </w:r>
          </w:p>
          <w:p w:rsidR="00D15671" w:rsidRPr="00A560C2" w:rsidRDefault="00D15671">
            <w:pPr>
              <w:rPr>
                <w:rFonts w:ascii="Verdana" w:hAnsi="Verdana"/>
                <w:b/>
                <w:sz w:val="20"/>
              </w:rPr>
            </w:pPr>
          </w:p>
          <w:p w:rsidR="00D15671" w:rsidRPr="00A560C2" w:rsidRDefault="00D15671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sz w:val="20"/>
              </w:rPr>
              <w:t>(</w:t>
            </w:r>
            <w:proofErr w:type="spellStart"/>
            <w:r w:rsidRPr="00A560C2">
              <w:rPr>
                <w:rFonts w:ascii="Verdana" w:hAnsi="Verdana"/>
                <w:sz w:val="20"/>
              </w:rPr>
              <w:t>a,b</w:t>
            </w:r>
            <w:proofErr w:type="spellEnd"/>
            <w:r w:rsidRPr="00A560C2">
              <w:rPr>
                <w:rFonts w:ascii="Verdana" w:hAnsi="Verdana"/>
                <w:sz w:val="20"/>
              </w:rPr>
              <w:t>) on f(x)</w:t>
            </w:r>
          </w:p>
          <w:p w:rsidR="00D15671" w:rsidRPr="00A560C2" w:rsidRDefault="00D15671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sz w:val="20"/>
              </w:rPr>
              <w:t xml:space="preserve">g(x) = f </w:t>
            </w:r>
            <w:r w:rsidRPr="00A560C2">
              <w:rPr>
                <w:rFonts w:ascii="Verdana" w:hAnsi="Verdana"/>
                <w:sz w:val="20"/>
                <w:vertAlign w:val="superscript"/>
              </w:rPr>
              <w:t>-1</w:t>
            </w:r>
            <w:r w:rsidRPr="00A560C2">
              <w:rPr>
                <w:rFonts w:ascii="Verdana" w:hAnsi="Verdana"/>
                <w:sz w:val="20"/>
              </w:rPr>
              <w:t xml:space="preserve"> (x)</w:t>
            </w:r>
          </w:p>
          <w:p w:rsidR="00D15671" w:rsidRDefault="00D15671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position w:val="-28"/>
                <w:sz w:val="20"/>
              </w:rPr>
              <w:object w:dxaOrig="1380" w:dyaOrig="660">
                <v:shape id="_x0000_i1056" type="#_x0000_t75" style="width:69pt;height:33pt" o:ole="">
                  <v:imagedata r:id="rId68" o:title=""/>
                </v:shape>
                <o:OLEObject Type="Embed" ProgID="Equation.DSMT4" ShapeID="_x0000_i1056" DrawAspect="Content" ObjectID="_1630320113" r:id="rId69"/>
              </w:object>
            </w:r>
            <w:r w:rsidRPr="00A560C2">
              <w:rPr>
                <w:rFonts w:ascii="Verdana" w:hAnsi="Verdana"/>
                <w:sz w:val="20"/>
              </w:rPr>
              <w:t xml:space="preserve"> </w:t>
            </w:r>
          </w:p>
          <w:p w:rsidR="0015301B" w:rsidRPr="00A560C2" w:rsidRDefault="0015301B">
            <w:pPr>
              <w:rPr>
                <w:rFonts w:ascii="Verdana" w:hAnsi="Verdana"/>
                <w:sz w:val="20"/>
              </w:rPr>
            </w:pPr>
          </w:p>
          <w:p w:rsidR="00A04CFD" w:rsidRPr="00A560C2" w:rsidRDefault="00A04CFD" w:rsidP="00A04CFD">
            <w:pPr>
              <w:rPr>
                <w:rFonts w:ascii="Verdana" w:hAnsi="Verdana"/>
                <w:b/>
                <w:sz w:val="20"/>
              </w:rPr>
            </w:pPr>
            <w:r w:rsidRPr="00A560C2">
              <w:rPr>
                <w:rFonts w:ascii="Verdana" w:hAnsi="Verdana"/>
                <w:b/>
                <w:sz w:val="20"/>
              </w:rPr>
              <w:t>The Mean Value Theorem</w:t>
            </w:r>
          </w:p>
          <w:p w:rsidR="00A04CFD" w:rsidRPr="00A560C2" w:rsidRDefault="00A04CFD" w:rsidP="00A04CFD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sz w:val="20"/>
              </w:rPr>
              <w:t>(derivatives)</w:t>
            </w:r>
          </w:p>
          <w:p w:rsidR="00A04CFD" w:rsidRPr="00A560C2" w:rsidRDefault="00A04CFD" w:rsidP="00A04CFD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sz w:val="20"/>
              </w:rPr>
              <w:t>If f(x) is continuous on [</w:t>
            </w:r>
            <w:proofErr w:type="spellStart"/>
            <w:r w:rsidRPr="00A560C2">
              <w:rPr>
                <w:rFonts w:ascii="Verdana" w:hAnsi="Verdana"/>
                <w:sz w:val="20"/>
              </w:rPr>
              <w:t>a,b</w:t>
            </w:r>
            <w:proofErr w:type="spellEnd"/>
            <w:r w:rsidRPr="00A560C2">
              <w:rPr>
                <w:rFonts w:ascii="Verdana" w:hAnsi="Verdana"/>
                <w:sz w:val="20"/>
              </w:rPr>
              <w:t>] and differentiable on (</w:t>
            </w:r>
            <w:proofErr w:type="spellStart"/>
            <w:r w:rsidRPr="00A560C2">
              <w:rPr>
                <w:rFonts w:ascii="Verdana" w:hAnsi="Verdana"/>
                <w:sz w:val="20"/>
              </w:rPr>
              <w:t>a,b</w:t>
            </w:r>
            <w:proofErr w:type="spellEnd"/>
            <w:r w:rsidRPr="00A560C2">
              <w:rPr>
                <w:rFonts w:ascii="Verdana" w:hAnsi="Verdana"/>
                <w:sz w:val="20"/>
              </w:rPr>
              <w:t>), then there must exist a c on (</w:t>
            </w:r>
            <w:proofErr w:type="spellStart"/>
            <w:r w:rsidRPr="00A560C2">
              <w:rPr>
                <w:rFonts w:ascii="Verdana" w:hAnsi="Verdana"/>
                <w:sz w:val="20"/>
              </w:rPr>
              <w:t>a,b</w:t>
            </w:r>
            <w:proofErr w:type="spellEnd"/>
            <w:r w:rsidRPr="00A560C2">
              <w:rPr>
                <w:rFonts w:ascii="Verdana" w:hAnsi="Verdana"/>
                <w:sz w:val="20"/>
              </w:rPr>
              <w:t>) such that:</w:t>
            </w:r>
          </w:p>
          <w:p w:rsidR="00A04CFD" w:rsidRPr="00A560C2" w:rsidRDefault="00A04CFD" w:rsidP="00A04CFD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position w:val="-24"/>
                <w:sz w:val="20"/>
              </w:rPr>
              <w:object w:dxaOrig="1980" w:dyaOrig="620">
                <v:shape id="_x0000_i1057" type="#_x0000_t75" style="width:99pt;height:31pt" o:ole="">
                  <v:imagedata r:id="rId70" o:title=""/>
                </v:shape>
                <o:OLEObject Type="Embed" ProgID="Equation.DSMT4" ShapeID="_x0000_i1057" DrawAspect="Content" ObjectID="_1630320114" r:id="rId71"/>
              </w:object>
            </w:r>
            <w:r w:rsidRPr="00A560C2">
              <w:rPr>
                <w:rFonts w:ascii="Verdana" w:hAnsi="Verdana"/>
                <w:sz w:val="20"/>
              </w:rPr>
              <w:t xml:space="preserve"> </w:t>
            </w:r>
          </w:p>
          <w:p w:rsidR="00A04CFD" w:rsidRPr="00A560C2" w:rsidRDefault="00A04CFD">
            <w:pPr>
              <w:rPr>
                <w:rFonts w:ascii="Verdana" w:hAnsi="Verdana"/>
                <w:b/>
                <w:sz w:val="20"/>
              </w:rPr>
            </w:pPr>
          </w:p>
        </w:tc>
      </w:tr>
      <w:tr w:rsidR="002D3650" w:rsidRPr="00A560C2" w:rsidTr="000323B1">
        <w:trPr>
          <w:trHeight w:val="14090"/>
        </w:trPr>
        <w:tc>
          <w:tcPr>
            <w:tcW w:w="3766" w:type="dxa"/>
          </w:tcPr>
          <w:p w:rsidR="007D6BFD" w:rsidRPr="00A560C2" w:rsidRDefault="007D6BFD" w:rsidP="002A7B5C">
            <w:pPr>
              <w:rPr>
                <w:rFonts w:ascii="Verdana" w:hAnsi="Verdana"/>
                <w:b/>
                <w:sz w:val="20"/>
              </w:rPr>
            </w:pPr>
          </w:p>
          <w:p w:rsidR="00010F21" w:rsidRPr="00A560C2" w:rsidRDefault="00010F21" w:rsidP="002A7B5C">
            <w:pPr>
              <w:rPr>
                <w:rFonts w:ascii="Verdana" w:hAnsi="Verdana"/>
                <w:b/>
                <w:sz w:val="20"/>
              </w:rPr>
            </w:pPr>
            <w:r w:rsidRPr="00A560C2">
              <w:rPr>
                <w:rFonts w:ascii="Verdana" w:hAnsi="Verdana"/>
                <w:b/>
                <w:sz w:val="20"/>
              </w:rPr>
              <w:t>The Fundamental Theorem of Calculus</w:t>
            </w:r>
          </w:p>
          <w:p w:rsidR="00010F21" w:rsidRPr="00A560C2" w:rsidRDefault="00D15671" w:rsidP="002A7B5C">
            <w:pPr>
              <w:rPr>
                <w:rFonts w:ascii="Verdana" w:hAnsi="Verdana"/>
                <w:b/>
                <w:sz w:val="20"/>
              </w:rPr>
            </w:pPr>
            <w:r w:rsidRPr="00A560C2">
              <w:rPr>
                <w:rFonts w:ascii="Verdana" w:hAnsi="Verdana"/>
                <w:b/>
                <w:position w:val="-38"/>
                <w:sz w:val="20"/>
              </w:rPr>
              <w:object w:dxaOrig="2380" w:dyaOrig="880">
                <v:shape id="_x0000_i1058" type="#_x0000_t75" style="width:119pt;height:44pt" o:ole="">
                  <v:imagedata r:id="rId72" o:title=""/>
                </v:shape>
                <o:OLEObject Type="Embed" ProgID="Equation.DSMT4" ShapeID="_x0000_i1058" DrawAspect="Content" ObjectID="_1630320115" r:id="rId73"/>
              </w:object>
            </w:r>
            <w:r w:rsidRPr="00A560C2">
              <w:rPr>
                <w:rFonts w:ascii="Verdana" w:hAnsi="Verdana"/>
                <w:b/>
                <w:sz w:val="20"/>
              </w:rPr>
              <w:t xml:space="preserve"> </w:t>
            </w:r>
          </w:p>
          <w:p w:rsidR="00010F21" w:rsidRPr="00A560C2" w:rsidRDefault="00010F21" w:rsidP="002A7B5C">
            <w:pPr>
              <w:rPr>
                <w:rFonts w:ascii="Verdana" w:hAnsi="Verdana"/>
                <w:b/>
                <w:sz w:val="20"/>
              </w:rPr>
            </w:pPr>
          </w:p>
          <w:p w:rsidR="00010F21" w:rsidRPr="00A560C2" w:rsidRDefault="00010F21" w:rsidP="002A7B5C">
            <w:pPr>
              <w:rPr>
                <w:rFonts w:ascii="Verdana" w:hAnsi="Verdana"/>
                <w:b/>
                <w:sz w:val="20"/>
              </w:rPr>
            </w:pPr>
            <w:r w:rsidRPr="00A560C2">
              <w:rPr>
                <w:rFonts w:ascii="Verdana" w:hAnsi="Verdana"/>
                <w:b/>
                <w:sz w:val="20"/>
              </w:rPr>
              <w:t>Corollary to FTC</w:t>
            </w:r>
          </w:p>
          <w:p w:rsidR="00010F21" w:rsidRPr="00A560C2" w:rsidRDefault="000F4E5F" w:rsidP="002A7B5C">
            <w:pPr>
              <w:rPr>
                <w:rFonts w:ascii="Verdana" w:hAnsi="Verdana"/>
                <w:b/>
                <w:sz w:val="20"/>
              </w:rPr>
            </w:pPr>
            <w:r w:rsidRPr="000F4E5F">
              <w:rPr>
                <w:rFonts w:ascii="Verdana" w:hAnsi="Verdana"/>
                <w:b/>
                <w:position w:val="-40"/>
                <w:sz w:val="20"/>
              </w:rPr>
              <w:object w:dxaOrig="2600" w:dyaOrig="900">
                <v:shape id="_x0000_i1059" type="#_x0000_t75" style="width:130pt;height:45pt" o:ole="">
                  <v:imagedata r:id="rId74" o:title=""/>
                </v:shape>
                <o:OLEObject Type="Embed" ProgID="Equation.DSMT4" ShapeID="_x0000_i1059" DrawAspect="Content" ObjectID="_1630320116" r:id="rId75"/>
              </w:object>
            </w:r>
          </w:p>
          <w:p w:rsidR="00010F21" w:rsidRPr="00A560C2" w:rsidRDefault="00010F21" w:rsidP="002A7B5C">
            <w:pPr>
              <w:rPr>
                <w:rFonts w:ascii="Verdana" w:hAnsi="Verdana"/>
                <w:b/>
                <w:sz w:val="20"/>
              </w:rPr>
            </w:pPr>
          </w:p>
          <w:p w:rsidR="00010F21" w:rsidRPr="00A560C2" w:rsidRDefault="00010F21" w:rsidP="002A7B5C">
            <w:pPr>
              <w:rPr>
                <w:rFonts w:ascii="Verdana" w:hAnsi="Verdana"/>
                <w:b/>
                <w:sz w:val="20"/>
              </w:rPr>
            </w:pPr>
            <w:r w:rsidRPr="00A560C2">
              <w:rPr>
                <w:rFonts w:ascii="Verdana" w:hAnsi="Verdana"/>
                <w:b/>
                <w:sz w:val="20"/>
              </w:rPr>
              <w:t>Mean Value Theorem for Integrals</w:t>
            </w:r>
          </w:p>
          <w:p w:rsidR="00010F21" w:rsidRPr="00A560C2" w:rsidRDefault="00010F21" w:rsidP="002A7B5C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sz w:val="20"/>
              </w:rPr>
              <w:t>(Average Value)</w:t>
            </w:r>
          </w:p>
          <w:p w:rsidR="00010F21" w:rsidRPr="00A560C2" w:rsidRDefault="00010F21" w:rsidP="002A7B5C">
            <w:pPr>
              <w:rPr>
                <w:rFonts w:ascii="Verdana" w:hAnsi="Verdana"/>
                <w:sz w:val="20"/>
              </w:rPr>
            </w:pPr>
          </w:p>
          <w:p w:rsidR="007D6BFD" w:rsidRPr="00A560C2" w:rsidRDefault="00D15671" w:rsidP="002A7B5C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position w:val="-24"/>
                <w:sz w:val="20"/>
              </w:rPr>
              <w:object w:dxaOrig="1020" w:dyaOrig="800">
                <v:shape id="_x0000_i1060" type="#_x0000_t75" style="width:51pt;height:40pt" o:ole="">
                  <v:imagedata r:id="rId76" o:title=""/>
                </v:shape>
                <o:OLEObject Type="Embed" ProgID="Equation.DSMT4" ShapeID="_x0000_i1060" DrawAspect="Content" ObjectID="_1630320117" r:id="rId77"/>
              </w:object>
            </w:r>
          </w:p>
          <w:p w:rsidR="00010F21" w:rsidRPr="00A560C2" w:rsidRDefault="00D15671" w:rsidP="002A7B5C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sz w:val="20"/>
              </w:rPr>
              <w:t xml:space="preserve"> </w:t>
            </w:r>
          </w:p>
          <w:p w:rsidR="007C0F98" w:rsidRPr="000323B1" w:rsidRDefault="007C0F98" w:rsidP="007C0F98">
            <w:pPr>
              <w:rPr>
                <w:b/>
                <w:sz w:val="32"/>
                <w:szCs w:val="32"/>
                <w:u w:val="single"/>
              </w:rPr>
            </w:pPr>
            <w:r w:rsidRPr="000323B1">
              <w:rPr>
                <w:b/>
                <w:sz w:val="32"/>
                <w:szCs w:val="32"/>
                <w:u w:val="single"/>
              </w:rPr>
              <w:t>Other integration rules:</w:t>
            </w:r>
          </w:p>
          <w:p w:rsidR="007C0F98" w:rsidRDefault="007C0F98" w:rsidP="007C0F98">
            <w:r w:rsidRPr="009C7F63">
              <w:rPr>
                <w:position w:val="-180"/>
                <w:sz w:val="32"/>
                <w:szCs w:val="32"/>
              </w:rPr>
              <w:object w:dxaOrig="3879" w:dyaOrig="4080">
                <v:shape id="_x0000_i1061" type="#_x0000_t75" style="width:161.75pt;height:169.95pt" o:ole="">
                  <v:imagedata r:id="rId78" o:title=""/>
                </v:shape>
                <o:OLEObject Type="Embed" ProgID="Equation.DSMT4" ShapeID="_x0000_i1061" DrawAspect="Content" ObjectID="_1630320118" r:id="rId79"/>
              </w:object>
            </w:r>
          </w:p>
          <w:p w:rsidR="007C0F98" w:rsidRDefault="007C0F98" w:rsidP="002A7B5C">
            <w:pPr>
              <w:rPr>
                <w:rFonts w:ascii="Verdana" w:hAnsi="Verdana"/>
                <w:b/>
                <w:sz w:val="20"/>
              </w:rPr>
            </w:pPr>
          </w:p>
          <w:p w:rsidR="007C0F98" w:rsidRDefault="007C0F98" w:rsidP="002A7B5C">
            <w:pPr>
              <w:rPr>
                <w:rFonts w:ascii="Verdana" w:hAnsi="Verdana"/>
                <w:b/>
                <w:sz w:val="20"/>
              </w:rPr>
            </w:pPr>
            <w:r>
              <w:rPr>
                <w:rFonts w:ascii="Verdana" w:hAnsi="Verdana"/>
                <w:b/>
                <w:sz w:val="20"/>
              </w:rPr>
              <w:t>Area between two curves:</w:t>
            </w:r>
          </w:p>
          <w:p w:rsidR="007C0F98" w:rsidRPr="007C0F98" w:rsidRDefault="007C0F98" w:rsidP="002A7B5C">
            <w:pPr>
              <w:rPr>
                <w:rFonts w:ascii="Verdana" w:hAnsi="Verdana"/>
                <w:sz w:val="20"/>
              </w:rPr>
            </w:pPr>
          </w:p>
          <w:p w:rsidR="007C0F98" w:rsidRDefault="007C0F98" w:rsidP="002A7B5C">
            <w:pPr>
              <w:rPr>
                <w:rFonts w:ascii="Verdana" w:hAnsi="Verdana"/>
                <w:b/>
                <w:sz w:val="20"/>
              </w:rPr>
            </w:pPr>
            <w:r w:rsidRPr="00A560C2">
              <w:rPr>
                <w:rFonts w:ascii="Verdana" w:hAnsi="Verdana"/>
                <w:position w:val="-18"/>
                <w:sz w:val="20"/>
              </w:rPr>
              <w:object w:dxaOrig="2000" w:dyaOrig="520">
                <v:shape id="_x0000_i1062" type="#_x0000_t75" style="width:100pt;height:26pt" o:ole="">
                  <v:imagedata r:id="rId80" o:title=""/>
                </v:shape>
                <o:OLEObject Type="Embed" ProgID="Equation.DSMT4" ShapeID="_x0000_i1062" DrawAspect="Content" ObjectID="_1630320119" r:id="rId81"/>
              </w:object>
            </w:r>
          </w:p>
          <w:p w:rsidR="007C0F98" w:rsidRDefault="007C0F98" w:rsidP="002A7B5C">
            <w:pPr>
              <w:rPr>
                <w:rFonts w:ascii="Verdana" w:hAnsi="Verdana"/>
                <w:b/>
                <w:sz w:val="20"/>
              </w:rPr>
            </w:pPr>
          </w:p>
          <w:p w:rsidR="007C0F98" w:rsidRDefault="007C0F98" w:rsidP="002A7B5C">
            <w:pPr>
              <w:rPr>
                <w:rFonts w:ascii="Verdana" w:hAnsi="Verdana"/>
                <w:b/>
                <w:sz w:val="20"/>
              </w:rPr>
            </w:pPr>
            <w:r w:rsidRPr="00A560C2">
              <w:rPr>
                <w:rFonts w:ascii="Verdana" w:hAnsi="Verdana"/>
                <w:position w:val="-18"/>
                <w:sz w:val="20"/>
              </w:rPr>
              <w:object w:dxaOrig="1880" w:dyaOrig="520">
                <v:shape id="_x0000_i1063" type="#_x0000_t75" style="width:94pt;height:26pt" o:ole="">
                  <v:imagedata r:id="rId82" o:title=""/>
                </v:shape>
                <o:OLEObject Type="Embed" ProgID="Equation.DSMT4" ShapeID="_x0000_i1063" DrawAspect="Content" ObjectID="_1630320120" r:id="rId83"/>
              </w:object>
            </w:r>
          </w:p>
          <w:p w:rsidR="007C0F98" w:rsidRDefault="007C0F98" w:rsidP="002A7B5C">
            <w:pPr>
              <w:rPr>
                <w:rFonts w:ascii="Verdana" w:hAnsi="Verdana"/>
                <w:b/>
                <w:sz w:val="20"/>
              </w:rPr>
            </w:pPr>
          </w:p>
          <w:p w:rsidR="00010F21" w:rsidRPr="00A560C2" w:rsidRDefault="00010F21" w:rsidP="002A7B5C">
            <w:pPr>
              <w:rPr>
                <w:rFonts w:ascii="Verdana" w:hAnsi="Verdana"/>
                <w:b/>
                <w:sz w:val="20"/>
              </w:rPr>
            </w:pPr>
            <w:r w:rsidRPr="00A560C2">
              <w:rPr>
                <w:rFonts w:ascii="Verdana" w:hAnsi="Verdana"/>
                <w:b/>
                <w:sz w:val="20"/>
              </w:rPr>
              <w:t xml:space="preserve">Solids of Revolution </w:t>
            </w:r>
          </w:p>
          <w:p w:rsidR="00010F21" w:rsidRPr="00A560C2" w:rsidRDefault="00010F21" w:rsidP="002A7B5C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sz w:val="20"/>
              </w:rPr>
              <w:t>Disk Method</w:t>
            </w:r>
          </w:p>
          <w:p w:rsidR="00010F21" w:rsidRPr="00A560C2" w:rsidRDefault="00D15671" w:rsidP="00C2263F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position w:val="-18"/>
                <w:sz w:val="20"/>
              </w:rPr>
              <w:object w:dxaOrig="940" w:dyaOrig="520">
                <v:shape id="_x0000_i1064" type="#_x0000_t75" style="width:47pt;height:26pt" o:ole="">
                  <v:imagedata r:id="rId84" o:title=""/>
                </v:shape>
                <o:OLEObject Type="Embed" ProgID="Equation.DSMT4" ShapeID="_x0000_i1064" DrawAspect="Content" ObjectID="_1630320121" r:id="rId85"/>
              </w:object>
            </w:r>
            <w:r w:rsidRPr="00A560C2">
              <w:rPr>
                <w:rFonts w:ascii="Verdana" w:hAnsi="Verdana"/>
                <w:sz w:val="20"/>
              </w:rPr>
              <w:t xml:space="preserve"> </w:t>
            </w:r>
          </w:p>
          <w:p w:rsidR="00010F21" w:rsidRPr="00A560C2" w:rsidRDefault="00010F21" w:rsidP="002A7B5C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sz w:val="20"/>
              </w:rPr>
              <w:t>Washer Method</w:t>
            </w:r>
          </w:p>
          <w:p w:rsidR="000062D4" w:rsidRPr="00A560C2" w:rsidRDefault="00D15671" w:rsidP="002A7B5C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position w:val="-18"/>
                <w:sz w:val="20"/>
              </w:rPr>
              <w:object w:dxaOrig="1600" w:dyaOrig="520">
                <v:shape id="_x0000_i1065" type="#_x0000_t75" style="width:80pt;height:26pt" o:ole="">
                  <v:imagedata r:id="rId86" o:title=""/>
                </v:shape>
                <o:OLEObject Type="Embed" ProgID="Equation.DSMT4" ShapeID="_x0000_i1065" DrawAspect="Content" ObjectID="_1630320122" r:id="rId87"/>
              </w:object>
            </w:r>
          </w:p>
          <w:p w:rsidR="000062D4" w:rsidRPr="0015301B" w:rsidRDefault="000062D4" w:rsidP="002A7B5C">
            <w:pPr>
              <w:rPr>
                <w:sz w:val="16"/>
              </w:rPr>
            </w:pPr>
          </w:p>
        </w:tc>
        <w:tc>
          <w:tcPr>
            <w:tcW w:w="4125" w:type="dxa"/>
          </w:tcPr>
          <w:p w:rsidR="002D3650" w:rsidRPr="00A11B22" w:rsidRDefault="00010F21" w:rsidP="002A7B5C">
            <w:pPr>
              <w:rPr>
                <w:rFonts w:ascii="Verdana" w:hAnsi="Verdana"/>
                <w:b/>
                <w:sz w:val="18"/>
                <w:u w:val="single"/>
              </w:rPr>
            </w:pPr>
            <w:r w:rsidRPr="00A11B22">
              <w:rPr>
                <w:rFonts w:ascii="Verdana" w:hAnsi="Verdana"/>
                <w:b/>
                <w:sz w:val="18"/>
                <w:u w:val="single"/>
              </w:rPr>
              <w:t>Distance, Velocity, and Acceleration</w:t>
            </w:r>
          </w:p>
          <w:p w:rsidR="0015301B" w:rsidRDefault="00010F21" w:rsidP="002A7B5C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sz w:val="20"/>
              </w:rPr>
              <w:t xml:space="preserve">s(t) is the position function, </w:t>
            </w:r>
          </w:p>
          <w:p w:rsidR="00A04CFD" w:rsidRPr="00A560C2" w:rsidRDefault="00010F21" w:rsidP="002A7B5C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b/>
                <w:sz w:val="20"/>
              </w:rPr>
              <w:t>velocity</w:t>
            </w:r>
            <w:r w:rsidRPr="00A560C2">
              <w:rPr>
                <w:rFonts w:ascii="Verdana" w:hAnsi="Verdana"/>
                <w:sz w:val="20"/>
              </w:rPr>
              <w:t xml:space="preserve"> =</w:t>
            </w:r>
            <w:r w:rsidR="00A04CFD" w:rsidRPr="00A560C2">
              <w:rPr>
                <w:rFonts w:ascii="Verdana" w:hAnsi="Verdana"/>
                <w:sz w:val="20"/>
              </w:rPr>
              <w:t xml:space="preserve"> s’(t)</w:t>
            </w:r>
          </w:p>
          <w:p w:rsidR="00010F21" w:rsidRPr="00A560C2" w:rsidRDefault="007C0F98" w:rsidP="002A7B5C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26E28CB0" wp14:editId="5C3BF854">
                      <wp:simplePos x="0" y="0"/>
                      <wp:positionH relativeFrom="column">
                        <wp:posOffset>2532380</wp:posOffset>
                      </wp:positionH>
                      <wp:positionV relativeFrom="paragraph">
                        <wp:posOffset>111125</wp:posOffset>
                      </wp:positionV>
                      <wp:extent cx="2410460" cy="344170"/>
                      <wp:effectExtent l="0" t="0" r="0" b="0"/>
                      <wp:wrapNone/>
                      <wp:docPr id="435" name="Text Box 1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10460" cy="3441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CC99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C0F98" w:rsidRPr="005F3009" w:rsidRDefault="007C0F98" w:rsidP="007C0F98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bCs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u w:val="single"/>
                                    </w:rPr>
                                    <w:t>Values</w:t>
                                  </w:r>
                                  <w:r>
                                    <w:rPr>
                                      <w:bCs/>
                                      <w:sz w:val="20"/>
                                      <w:szCs w:val="20"/>
                                    </w:rPr>
                                    <w:t xml:space="preserve">:  </w:t>
                                  </w:r>
                                </w:p>
                                <w:p w:rsidR="007C0F98" w:rsidRPr="005F3009" w:rsidRDefault="007C0F98" w:rsidP="007C0F98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6E28CB0" id="Text Box 128" o:spid="_x0000_s1037" type="#_x0000_t202" style="position:absolute;margin-left:199.4pt;margin-top:8.75pt;width:189.8pt;height:27.1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" filled="f" fillcolor="#0c9" stroked="f">
                      <v:textbox>
                        <w:txbxContent>
                          <w:p w:rsidR="007C0F98" w:rsidRPr="005F3009" w:rsidRDefault="007C0F98" w:rsidP="007C0F98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  <w:u w:val="single"/>
                              </w:rPr>
                              <w:t>Values</w:t>
                            </w:r>
                            <w:r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:  </w:t>
                            </w:r>
                          </w:p>
                          <w:p w:rsidR="007C0F98" w:rsidRPr="005F3009" w:rsidRDefault="007C0F98" w:rsidP="007C0F98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Cs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10F21" w:rsidRPr="00A560C2">
              <w:rPr>
                <w:rFonts w:ascii="Verdana" w:hAnsi="Verdana"/>
                <w:b/>
                <w:sz w:val="20"/>
              </w:rPr>
              <w:t>acceleration</w:t>
            </w:r>
            <w:r w:rsidR="00010F21" w:rsidRPr="00A560C2">
              <w:rPr>
                <w:rFonts w:ascii="Verdana" w:hAnsi="Verdana"/>
                <w:sz w:val="20"/>
              </w:rPr>
              <w:t xml:space="preserve"> =</w:t>
            </w:r>
            <w:r w:rsidR="00A04CFD" w:rsidRPr="00A560C2">
              <w:rPr>
                <w:rFonts w:ascii="Verdana" w:hAnsi="Verdana"/>
                <w:position w:val="-10"/>
                <w:sz w:val="20"/>
              </w:rPr>
              <w:object w:dxaOrig="1300" w:dyaOrig="320">
                <v:shape id="_x0000_i1066" type="#_x0000_t75" style="width:65pt;height:16pt" o:ole="">
                  <v:imagedata r:id="rId88" o:title=""/>
                </v:shape>
                <o:OLEObject Type="Embed" ProgID="Equation.DSMT4" ShapeID="_x0000_i1066" DrawAspect="Content" ObjectID="_1630320123" r:id="rId89"/>
              </w:object>
            </w:r>
            <w:r w:rsidR="00A04CFD" w:rsidRPr="00A560C2">
              <w:rPr>
                <w:rFonts w:ascii="Verdana" w:hAnsi="Verdana"/>
                <w:sz w:val="20"/>
              </w:rPr>
              <w:t xml:space="preserve"> </w:t>
            </w:r>
          </w:p>
          <w:p w:rsidR="00010F21" w:rsidRPr="00A560C2" w:rsidRDefault="00010F21" w:rsidP="002A7B5C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b/>
                <w:sz w:val="20"/>
              </w:rPr>
              <w:t xml:space="preserve">speed </w:t>
            </w:r>
            <w:r w:rsidRPr="00A560C2">
              <w:rPr>
                <w:rFonts w:ascii="Verdana" w:hAnsi="Verdana"/>
                <w:sz w:val="20"/>
              </w:rPr>
              <w:t>=</w:t>
            </w:r>
            <w:r w:rsidR="0015301B" w:rsidRPr="00A560C2">
              <w:rPr>
                <w:rFonts w:ascii="Verdana" w:hAnsi="Verdana"/>
                <w:position w:val="-14"/>
                <w:sz w:val="20"/>
              </w:rPr>
              <w:object w:dxaOrig="499" w:dyaOrig="400">
                <v:shape id="_x0000_i1067" type="#_x0000_t75" style="width:24.95pt;height:20pt" o:ole="">
                  <v:imagedata r:id="rId90" o:title=""/>
                </v:shape>
                <o:OLEObject Type="Embed" ProgID="Equation.DSMT4" ShapeID="_x0000_i1067" DrawAspect="Content" ObjectID="_1630320124" r:id="rId91"/>
              </w:object>
            </w:r>
          </w:p>
          <w:p w:rsidR="000323B1" w:rsidRDefault="000323B1" w:rsidP="002A7B5C">
            <w:pPr>
              <w:rPr>
                <w:rFonts w:ascii="Verdana" w:hAnsi="Verdana"/>
                <w:sz w:val="20"/>
              </w:rPr>
            </w:pPr>
            <w:r>
              <w:rPr>
                <w:rFonts w:ascii="Verdana" w:hAnsi="Verdana"/>
                <w:sz w:val="20"/>
              </w:rPr>
              <w:t>S</w:t>
            </w:r>
            <w:r w:rsidRPr="000323B1">
              <w:rPr>
                <w:rFonts w:ascii="Verdana" w:hAnsi="Verdana"/>
                <w:sz w:val="20"/>
              </w:rPr>
              <w:t>peed is increasing when v(t) and a(t) have the same sign.</w:t>
            </w:r>
          </w:p>
          <w:p w:rsidR="00010F21" w:rsidRPr="00A560C2" w:rsidRDefault="000323B1" w:rsidP="002A7B5C">
            <w:pPr>
              <w:rPr>
                <w:rFonts w:ascii="Verdana" w:hAnsi="Verdana"/>
                <w:sz w:val="20"/>
              </w:rPr>
            </w:pPr>
            <w:r>
              <w:rPr>
                <w:rFonts w:ascii="Verdana" w:hAnsi="Verdana"/>
                <w:b/>
                <w:sz w:val="20"/>
              </w:rPr>
              <w:t>position</w:t>
            </w:r>
            <w:r w:rsidR="00010F21" w:rsidRPr="00A560C2">
              <w:rPr>
                <w:rFonts w:ascii="Verdana" w:hAnsi="Verdana"/>
                <w:sz w:val="20"/>
              </w:rPr>
              <w:t>=</w:t>
            </w:r>
            <w:r>
              <w:rPr>
                <w:rFonts w:ascii="Verdana" w:hAnsi="Verdana"/>
                <w:sz w:val="20"/>
              </w:rPr>
              <w:t>s(a)+</w:t>
            </w:r>
            <w:r w:rsidR="00A04CFD" w:rsidRPr="00A560C2">
              <w:rPr>
                <w:rFonts w:ascii="Verdana" w:hAnsi="Verdana"/>
                <w:position w:val="-18"/>
                <w:sz w:val="20"/>
              </w:rPr>
              <w:object w:dxaOrig="1080" w:dyaOrig="520">
                <v:shape id="_x0000_i1068" type="#_x0000_t75" style="width:54pt;height:26pt" o:ole="">
                  <v:imagedata r:id="rId92" o:title=""/>
                </v:shape>
                <o:OLEObject Type="Embed" ProgID="Equation.DSMT4" ShapeID="_x0000_i1068" DrawAspect="Content" ObjectID="_1630320125" r:id="rId93"/>
              </w:object>
            </w:r>
          </w:p>
          <w:p w:rsidR="00010F21" w:rsidRPr="00A560C2" w:rsidRDefault="0015301B" w:rsidP="002A7B5C">
            <w:pPr>
              <w:rPr>
                <w:rFonts w:ascii="Verdana" w:hAnsi="Verdana"/>
                <w:b/>
                <w:sz w:val="20"/>
              </w:rPr>
            </w:pPr>
            <w:r>
              <w:rPr>
                <w:rFonts w:ascii="Verdana" w:hAnsi="Verdana"/>
                <w:b/>
                <w:sz w:val="20"/>
              </w:rPr>
              <w:t xml:space="preserve">Total </w:t>
            </w:r>
            <w:r w:rsidR="001213FA" w:rsidRPr="00A560C2">
              <w:rPr>
                <w:rFonts w:ascii="Verdana" w:hAnsi="Verdana"/>
                <w:b/>
                <w:sz w:val="20"/>
              </w:rPr>
              <w:t xml:space="preserve">distance </w:t>
            </w:r>
          </w:p>
          <w:p w:rsidR="00010F21" w:rsidRPr="00A560C2" w:rsidRDefault="00A04CFD" w:rsidP="002A7B5C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position w:val="-18"/>
                <w:sz w:val="20"/>
              </w:rPr>
              <w:object w:dxaOrig="1300" w:dyaOrig="520">
                <v:shape id="_x0000_i1069" type="#_x0000_t75" style="width:65pt;height:26pt" o:ole="">
                  <v:imagedata r:id="rId94" o:title=""/>
                </v:shape>
                <o:OLEObject Type="Embed" ProgID="Equation.DSMT4" ShapeID="_x0000_i1069" DrawAspect="Content" ObjectID="_1630320126" r:id="rId95"/>
              </w:object>
            </w:r>
          </w:p>
          <w:p w:rsidR="00010F21" w:rsidRPr="00A560C2" w:rsidRDefault="00010F21" w:rsidP="002A7B5C">
            <w:pPr>
              <w:rPr>
                <w:rFonts w:ascii="Verdana" w:hAnsi="Verdana"/>
                <w:b/>
                <w:sz w:val="20"/>
              </w:rPr>
            </w:pPr>
            <w:r w:rsidRPr="00A560C2">
              <w:rPr>
                <w:rFonts w:ascii="Verdana" w:hAnsi="Verdana"/>
                <w:b/>
                <w:sz w:val="20"/>
              </w:rPr>
              <w:t>average velocity =</w:t>
            </w:r>
          </w:p>
          <w:p w:rsidR="00010F21" w:rsidRPr="00A560C2" w:rsidRDefault="00A04CFD" w:rsidP="002A7B5C">
            <w:pPr>
              <w:rPr>
                <w:rFonts w:ascii="Verdana" w:hAnsi="Verdana"/>
                <w:sz w:val="20"/>
              </w:rPr>
            </w:pPr>
            <w:r w:rsidRPr="00A560C2">
              <w:rPr>
                <w:rFonts w:ascii="Verdana" w:hAnsi="Verdana"/>
                <w:position w:val="-24"/>
                <w:sz w:val="20"/>
              </w:rPr>
              <w:object w:dxaOrig="2360" w:dyaOrig="800">
                <v:shape id="_x0000_i1070" type="#_x0000_t75" style="width:118pt;height:40pt" o:ole="">
                  <v:imagedata r:id="rId96" o:title=""/>
                </v:shape>
                <o:OLEObject Type="Embed" ProgID="Equation.DSMT4" ShapeID="_x0000_i1070" DrawAspect="Content" ObjectID="_1630320127" r:id="rId97"/>
              </w:object>
            </w:r>
            <w:r w:rsidRPr="00A560C2">
              <w:rPr>
                <w:rFonts w:ascii="Verdana" w:hAnsi="Verdana"/>
                <w:sz w:val="20"/>
              </w:rPr>
              <w:t xml:space="preserve"> </w:t>
            </w:r>
          </w:p>
          <w:p w:rsidR="0015301B" w:rsidRDefault="0015301B" w:rsidP="002A7B5C">
            <w:pPr>
              <w:rPr>
                <w:rFonts w:ascii="Verdana" w:hAnsi="Verdana"/>
                <w:b/>
                <w:bCs/>
                <w:sz w:val="20"/>
                <w:lang w:val="en"/>
              </w:rPr>
            </w:pPr>
          </w:p>
          <w:p w:rsidR="00010F21" w:rsidRPr="00A560C2" w:rsidRDefault="00010F21" w:rsidP="002A7B5C">
            <w:pPr>
              <w:rPr>
                <w:rFonts w:ascii="Verdana" w:hAnsi="Verdana"/>
                <w:b/>
                <w:color w:val="000000"/>
                <w:sz w:val="20"/>
                <w:lang w:val="en"/>
              </w:rPr>
            </w:pPr>
            <w:proofErr w:type="spellStart"/>
            <w:r w:rsidRPr="00A560C2">
              <w:rPr>
                <w:rFonts w:ascii="Verdana" w:hAnsi="Verdana"/>
                <w:b/>
                <w:bCs/>
                <w:sz w:val="20"/>
                <w:lang w:val="en"/>
              </w:rPr>
              <w:t>l'Hôpital's</w:t>
            </w:r>
            <w:proofErr w:type="spellEnd"/>
            <w:r w:rsidRPr="00A560C2">
              <w:rPr>
                <w:rFonts w:ascii="Verdana" w:hAnsi="Verdana"/>
                <w:b/>
                <w:bCs/>
                <w:sz w:val="20"/>
                <w:lang w:val="en"/>
              </w:rPr>
              <w:t xml:space="preserve"> Rule</w:t>
            </w:r>
            <w:r w:rsidRPr="00A560C2">
              <w:rPr>
                <w:rFonts w:ascii="Verdana" w:hAnsi="Verdana"/>
                <w:sz w:val="20"/>
                <w:lang w:val="en"/>
              </w:rPr>
              <w:t xml:space="preserve"> </w:t>
            </w:r>
            <w:r w:rsidR="001609D6" w:rsidRPr="00A560C2">
              <w:rPr>
                <w:rFonts w:ascii="Verdana" w:hAnsi="Verdana"/>
                <w:sz w:val="20"/>
                <w:lang w:val="en"/>
              </w:rPr>
              <w:t>:</w:t>
            </w:r>
          </w:p>
          <w:p w:rsidR="00010F21" w:rsidRPr="00A560C2" w:rsidRDefault="003A2AD5" w:rsidP="002A7B5C">
            <w:pPr>
              <w:rPr>
                <w:rFonts w:ascii="Verdana" w:hAnsi="Verdana"/>
                <w:b/>
                <w:color w:val="000000"/>
                <w:sz w:val="20"/>
                <w:lang w:val="en"/>
              </w:rPr>
            </w:pPr>
            <w:r w:rsidRPr="000323B1">
              <w:rPr>
                <w:rFonts w:ascii="Verdana" w:hAnsi="Verdana"/>
                <w:b/>
                <w:color w:val="000000"/>
                <w:position w:val="-28"/>
                <w:sz w:val="20"/>
                <w:lang w:val="en"/>
              </w:rPr>
              <w:object w:dxaOrig="3940" w:dyaOrig="660">
                <v:shape id="_x0000_i1071" type="#_x0000_t75" style="width:158.8pt;height:26.6pt" o:ole="">
                  <v:imagedata r:id="rId98" o:title=""/>
                </v:shape>
                <o:OLEObject Type="Embed" ProgID="Equation.DSMT4" ShapeID="_x0000_i1071" DrawAspect="Content" ObjectID="_1630320128" r:id="rId99"/>
              </w:object>
            </w:r>
            <w:r w:rsidR="00A04CFD" w:rsidRPr="00A560C2">
              <w:rPr>
                <w:rFonts w:ascii="Verdana" w:hAnsi="Verdana"/>
                <w:b/>
                <w:color w:val="000000"/>
                <w:sz w:val="20"/>
                <w:lang w:val="en"/>
              </w:rPr>
              <w:t xml:space="preserve"> </w:t>
            </w:r>
          </w:p>
          <w:p w:rsidR="00010F21" w:rsidRDefault="00010F21" w:rsidP="002A7B5C">
            <w:pPr>
              <w:rPr>
                <w:rFonts w:ascii="Verdana" w:hAnsi="Verdana"/>
                <w:b/>
                <w:sz w:val="20"/>
              </w:rPr>
            </w:pPr>
          </w:p>
          <w:p w:rsidR="007C0F98" w:rsidRPr="00F6685C" w:rsidRDefault="007C0F98" w:rsidP="007C0F98">
            <w:pPr>
              <w:rPr>
                <w:b/>
                <w:u w:val="single"/>
              </w:rPr>
            </w:pPr>
            <w:r w:rsidRPr="00F6685C">
              <w:rPr>
                <w:b/>
                <w:u w:val="single"/>
              </w:rPr>
              <w:t>Volumes of Known Cross Sections:</w:t>
            </w:r>
          </w:p>
          <w:p w:rsidR="007B2B96" w:rsidRDefault="007C0F98" w:rsidP="007C0F98">
            <w:r w:rsidRPr="00B42B5F">
              <w:rPr>
                <w:position w:val="-38"/>
              </w:rPr>
              <w:object w:dxaOrig="2920" w:dyaOrig="880">
                <v:shape id="_x0000_i1072" type="#_x0000_t75" style="width:106.15pt;height:32pt" o:ole="">
                  <v:imagedata r:id="rId100" o:title=""/>
                </v:shape>
                <o:OLEObject Type="Embed" ProgID="Equation.DSMT4" ShapeID="_x0000_i1072" DrawAspect="Content" ObjectID="_1630320129" r:id="rId101"/>
              </w:object>
            </w:r>
            <w:r>
              <w:t xml:space="preserve"> </w:t>
            </w:r>
          </w:p>
          <w:p w:rsidR="007C0F98" w:rsidRDefault="007C0F98" w:rsidP="007C0F98">
            <w:pPr>
              <w:rPr>
                <w:sz w:val="20"/>
              </w:rPr>
            </w:pPr>
            <w:r w:rsidRPr="00B42B5F">
              <w:rPr>
                <w:sz w:val="20"/>
              </w:rPr>
              <w:t>(Perpendicular to x-axis)</w:t>
            </w:r>
          </w:p>
          <w:p w:rsidR="007B2B96" w:rsidRPr="00B42B5F" w:rsidRDefault="007B2B96" w:rsidP="007C0F98">
            <w:pPr>
              <w:rPr>
                <w:sz w:val="20"/>
              </w:rPr>
            </w:pPr>
          </w:p>
          <w:p w:rsidR="007B2B96" w:rsidRDefault="007C0F98" w:rsidP="007C0F98">
            <w:pPr>
              <w:rPr>
                <w:sz w:val="20"/>
              </w:rPr>
            </w:pPr>
            <w:r w:rsidRPr="00B42B5F">
              <w:rPr>
                <w:position w:val="-38"/>
                <w:sz w:val="20"/>
              </w:rPr>
              <w:object w:dxaOrig="2920" w:dyaOrig="880">
                <v:shape id="_x0000_i1073" type="#_x0000_t75" style="width:106.15pt;height:32pt" o:ole="">
                  <v:imagedata r:id="rId102" o:title=""/>
                </v:shape>
                <o:OLEObject Type="Embed" ProgID="Equation.DSMT4" ShapeID="_x0000_i1073" DrawAspect="Content" ObjectID="_1630320130" r:id="rId103"/>
              </w:object>
            </w:r>
            <w:r w:rsidRPr="00B42B5F">
              <w:rPr>
                <w:sz w:val="20"/>
              </w:rPr>
              <w:t xml:space="preserve"> </w:t>
            </w:r>
          </w:p>
          <w:p w:rsidR="007C0F98" w:rsidRDefault="007C0F98" w:rsidP="007C0F98">
            <w:pPr>
              <w:rPr>
                <w:sz w:val="20"/>
              </w:rPr>
            </w:pPr>
            <w:r w:rsidRPr="00B42B5F">
              <w:rPr>
                <w:sz w:val="20"/>
              </w:rPr>
              <w:t>(Perpendicular to y-axis)</w:t>
            </w:r>
          </w:p>
          <w:p w:rsidR="007C0F98" w:rsidRPr="00B42B5F" w:rsidRDefault="007C0F98" w:rsidP="007C0F98">
            <w:pPr>
              <w:rPr>
                <w:sz w:val="16"/>
              </w:rPr>
            </w:pPr>
            <w:r w:rsidRPr="00B42B5F">
              <w:rPr>
                <w:sz w:val="16"/>
              </w:rPr>
              <w:t xml:space="preserve">Squares: </w:t>
            </w:r>
            <w:r w:rsidRPr="00B42B5F">
              <w:rPr>
                <w:position w:val="-6"/>
                <w:sz w:val="16"/>
              </w:rPr>
              <w:object w:dxaOrig="260" w:dyaOrig="320">
                <v:shape id="_x0000_i1074" type="#_x0000_t75" style="width:13pt;height:16pt" o:ole="">
                  <v:imagedata r:id="rId104" o:title=""/>
                </v:shape>
                <o:OLEObject Type="Embed" ProgID="Equation.DSMT4" ShapeID="_x0000_i1074" DrawAspect="Content" ObjectID="_1630320131" r:id="rId105"/>
              </w:object>
            </w:r>
          </w:p>
          <w:p w:rsidR="007C0F98" w:rsidRPr="00B42B5F" w:rsidRDefault="007C0F98" w:rsidP="007C0F98">
            <w:pPr>
              <w:rPr>
                <w:sz w:val="16"/>
              </w:rPr>
            </w:pPr>
            <w:r w:rsidRPr="00B42B5F">
              <w:rPr>
                <w:sz w:val="16"/>
              </w:rPr>
              <w:t xml:space="preserve">Rectangles:  </w:t>
            </w:r>
            <w:r w:rsidRPr="00B42B5F">
              <w:rPr>
                <w:position w:val="-10"/>
                <w:sz w:val="16"/>
              </w:rPr>
              <w:object w:dxaOrig="960" w:dyaOrig="320">
                <v:shape id="_x0000_i1075" type="#_x0000_t75" style="width:36pt;height:12pt" o:ole="">
                  <v:imagedata r:id="rId106" o:title=""/>
                </v:shape>
                <o:OLEObject Type="Embed" ProgID="Equation.DSMT4" ShapeID="_x0000_i1075" DrawAspect="Content" ObjectID="_1630320132" r:id="rId107"/>
              </w:object>
            </w:r>
          </w:p>
          <w:p w:rsidR="007C0F98" w:rsidRPr="00B42B5F" w:rsidRDefault="007C0F98" w:rsidP="007C0F98">
            <w:pPr>
              <w:rPr>
                <w:sz w:val="16"/>
              </w:rPr>
            </w:pPr>
            <w:r w:rsidRPr="00B42B5F">
              <w:rPr>
                <w:sz w:val="16"/>
              </w:rPr>
              <w:t xml:space="preserve">Equilateral Triangles:  </w:t>
            </w:r>
            <w:r w:rsidRPr="00B42B5F">
              <w:rPr>
                <w:position w:val="-24"/>
                <w:sz w:val="16"/>
              </w:rPr>
              <w:object w:dxaOrig="620" w:dyaOrig="680">
                <v:shape id="_x0000_i1076" type="#_x0000_t75" style="width:20.55pt;height:22.4pt" o:ole="">
                  <v:imagedata r:id="rId108" o:title=""/>
                </v:shape>
                <o:OLEObject Type="Embed" ProgID="Equation.DSMT4" ShapeID="_x0000_i1076" DrawAspect="Content" ObjectID="_1630320133" r:id="rId109"/>
              </w:object>
            </w:r>
          </w:p>
          <w:p w:rsidR="007C0F98" w:rsidRPr="00B42B5F" w:rsidRDefault="007C0F98" w:rsidP="007C0F98">
            <w:pPr>
              <w:rPr>
                <w:sz w:val="16"/>
              </w:rPr>
            </w:pPr>
            <w:r w:rsidRPr="00B42B5F">
              <w:rPr>
                <w:sz w:val="16"/>
              </w:rPr>
              <w:t xml:space="preserve">Isosceles Right Triangles:  </w:t>
            </w:r>
            <w:r w:rsidRPr="00B42B5F">
              <w:rPr>
                <w:position w:val="-24"/>
                <w:sz w:val="16"/>
              </w:rPr>
              <w:object w:dxaOrig="3660" w:dyaOrig="660">
                <v:shape id="_x0000_i1077" type="#_x0000_t75" style="width:130.85pt;height:23.7pt" o:ole="">
                  <v:imagedata r:id="rId110" o:title=""/>
                </v:shape>
                <o:OLEObject Type="Embed" ProgID="Equation.DSMT4" ShapeID="_x0000_i1077" DrawAspect="Content" ObjectID="_1630320134" r:id="rId111"/>
              </w:object>
            </w:r>
          </w:p>
          <w:p w:rsidR="007C0F98" w:rsidRDefault="007C0F98" w:rsidP="007C0F98">
            <w:pPr>
              <w:rPr>
                <w:sz w:val="16"/>
              </w:rPr>
            </w:pPr>
            <w:r w:rsidRPr="00B42B5F">
              <w:rPr>
                <w:sz w:val="16"/>
              </w:rPr>
              <w:t xml:space="preserve">Semicircles:  </w:t>
            </w:r>
            <w:r w:rsidRPr="00B42B5F">
              <w:rPr>
                <w:position w:val="-24"/>
                <w:sz w:val="16"/>
              </w:rPr>
              <w:object w:dxaOrig="480" w:dyaOrig="620">
                <v:shape id="_x0000_i1078" type="#_x0000_t75" style="width:16.3pt;height:21.2pt" o:ole="">
                  <v:imagedata r:id="rId112" o:title=""/>
                </v:shape>
                <o:OLEObject Type="Embed" ProgID="Equation.DSMT4" ShapeID="_x0000_i1078" DrawAspect="Content" ObjectID="_1630320135" r:id="rId113"/>
              </w:object>
            </w:r>
          </w:p>
          <w:p w:rsidR="007B2B96" w:rsidRDefault="007B2B96" w:rsidP="007C0F98">
            <w:pPr>
              <w:rPr>
                <w:b/>
                <w:sz w:val="20"/>
              </w:rPr>
            </w:pPr>
            <w:r w:rsidRPr="007B2B96">
              <w:rPr>
                <w:b/>
                <w:sz w:val="20"/>
              </w:rPr>
              <w:t>Riemann Sums</w:t>
            </w:r>
            <w:r>
              <w:rPr>
                <w:b/>
                <w:sz w:val="20"/>
              </w:rPr>
              <w:t>:</w:t>
            </w:r>
          </w:p>
          <w:p w:rsidR="007B2B96" w:rsidRDefault="007B2B96" w:rsidP="007C0F98">
            <w:pPr>
              <w:rPr>
                <w:rFonts w:ascii="Verdana" w:hAnsi="Verdana"/>
                <w:b/>
                <w:sz w:val="20"/>
              </w:rPr>
            </w:pPr>
            <w:r>
              <w:rPr>
                <w:noProof/>
              </w:rPr>
              <w:drawing>
                <wp:inline distT="0" distB="0" distL="0" distR="0" wp14:anchorId="03B297CB" wp14:editId="75760216">
                  <wp:extent cx="1971040" cy="938744"/>
                  <wp:effectExtent l="0" t="0" r="0" b="0"/>
                  <wp:docPr id="59" name="Picture 59" descr="Image result for riemann sum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2" descr="Image result for riemann sum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3242" cy="9397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11B22" w:rsidRDefault="00A11B22" w:rsidP="007C0F98">
            <w:pPr>
              <w:rPr>
                <w:rFonts w:ascii="Verdana" w:hAnsi="Verdana"/>
                <w:b/>
                <w:sz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58B2392A" wp14:editId="4847EBB4">
                      <wp:simplePos x="0" y="0"/>
                      <wp:positionH relativeFrom="column">
                        <wp:posOffset>808990</wp:posOffset>
                      </wp:positionH>
                      <wp:positionV relativeFrom="paragraph">
                        <wp:posOffset>106045</wp:posOffset>
                      </wp:positionV>
                      <wp:extent cx="1275080" cy="467360"/>
                      <wp:effectExtent l="0" t="0" r="0" b="0"/>
                      <wp:wrapNone/>
                      <wp:docPr id="61" name="Text Box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75080" cy="4673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11B22" w:rsidRPr="00A11B22" w:rsidRDefault="00A11B2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A11B22">
                                    <w:rPr>
                                      <w:sz w:val="18"/>
                                      <w:szCs w:val="18"/>
                                    </w:rPr>
                                    <w:t>Area of a trapezoid:</w:t>
                                  </w:r>
                                </w:p>
                                <w:p w:rsidR="00A11B22" w:rsidRPr="00A11B22" w:rsidRDefault="003A2AD5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A11B22">
                                    <w:rPr>
                                      <w:position w:val="-28"/>
                                      <w:sz w:val="18"/>
                                      <w:szCs w:val="18"/>
                                    </w:rPr>
                                    <w:object w:dxaOrig="2100" w:dyaOrig="680">
                                      <v:shape id="_x0000_i1080" type="#_x0000_t75" style="width:47.05pt;height:15.35pt" o:ole="">
                                        <v:imagedata r:id="rId115" o:title=""/>
                                      </v:shape>
                                      <o:OLEObject Type="Embed" ProgID="Equation.DSMT4" ShapeID="_x0000_i1080" DrawAspect="Content" ObjectID="_1630320148" r:id="rId11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B2392A" id="Text Box 61" o:spid="_x0000_s1038" type="#_x0000_t202" style="position:absolute;margin-left:63.7pt;margin-top:8.35pt;width:100.4pt;height:36.8pt;z-index:2517135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" filled="f" stroked="f" strokeweight=".5pt">
                      <v:textbox>
                        <w:txbxContent>
                          <w:p w:rsidR="00A11B22" w:rsidRPr="00A11B22" w:rsidRDefault="00A11B2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A11B22">
                              <w:rPr>
                                <w:sz w:val="18"/>
                                <w:szCs w:val="18"/>
                              </w:rPr>
                              <w:t>Area of a trapezoid:</w:t>
                            </w:r>
                          </w:p>
                          <w:p w:rsidR="00A11B22" w:rsidRPr="00A11B22" w:rsidRDefault="003A2AD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A11B22">
                              <w:rPr>
                                <w:position w:val="-28"/>
                                <w:sz w:val="18"/>
                                <w:szCs w:val="18"/>
                              </w:rPr>
                              <w:object w:dxaOrig="2100" w:dyaOrig="680">
                                <v:shape id="_x0000_i1080" type="#_x0000_t75" style="width:47.05pt;height:15.35pt" o:ole="">
                                  <v:imagedata r:id="rId115" o:title=""/>
                                </v:shape>
                                <o:OLEObject Type="Embed" ProgID="Equation.DSMT4" ShapeID="_x0000_i1080" DrawAspect="Content" ObjectID="_1630320148" r:id="rId11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323B1">
              <w:rPr>
                <w:rFonts w:ascii="Verdana" w:hAnsi="Verdana"/>
                <w:b/>
                <w:sz w:val="20"/>
              </w:rPr>
              <w:t xml:space="preserve">Trapezoidal Sum: </w:t>
            </w:r>
          </w:p>
          <w:p w:rsidR="000323B1" w:rsidRDefault="00A11B22" w:rsidP="007C0F98">
            <w:pPr>
              <w:rPr>
                <w:rFonts w:ascii="Verdana" w:hAnsi="Verdana"/>
                <w:b/>
                <w:sz w:val="20"/>
              </w:rPr>
            </w:pPr>
            <w:r>
              <w:rPr>
                <w:noProof/>
              </w:rPr>
              <w:drawing>
                <wp:inline distT="0" distB="0" distL="0" distR="0">
                  <wp:extent cx="675640" cy="449117"/>
                  <wp:effectExtent l="0" t="0" r="0" b="8255"/>
                  <wp:docPr id="60" name="Picture 60" descr="Image result for image trapezoidal su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8" descr="Image result for image trapezoidal su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5640" cy="449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323B1">
              <w:rPr>
                <w:rFonts w:ascii="Verdana" w:hAnsi="Verdana"/>
                <w:b/>
                <w:sz w:val="20"/>
              </w:rPr>
              <w:t xml:space="preserve"> </w:t>
            </w:r>
          </w:p>
          <w:p w:rsidR="00A11B22" w:rsidRDefault="00A11B22" w:rsidP="007C0F98">
            <w:pPr>
              <w:rPr>
                <w:rFonts w:ascii="Verdana" w:hAnsi="Verdana"/>
                <w:b/>
                <w:sz w:val="20"/>
              </w:rPr>
            </w:pPr>
          </w:p>
          <w:p w:rsidR="007B2B96" w:rsidRDefault="007B2B96" w:rsidP="007C0F98">
            <w:pPr>
              <w:rPr>
                <w:rFonts w:ascii="Verdana" w:hAnsi="Verdana"/>
                <w:b/>
                <w:sz w:val="20"/>
              </w:rPr>
            </w:pPr>
            <w:r>
              <w:rPr>
                <w:rFonts w:ascii="Verdana" w:hAnsi="Verdana"/>
                <w:b/>
                <w:sz w:val="20"/>
              </w:rPr>
              <w:t>Limit definition of an Integral:</w:t>
            </w:r>
          </w:p>
          <w:p w:rsidR="007B2B96" w:rsidRPr="007B2B96" w:rsidRDefault="007B2B96" w:rsidP="007C0F98">
            <w:pPr>
              <w:rPr>
                <w:rFonts w:ascii="Verdana" w:hAnsi="Verdana"/>
                <w:b/>
                <w:sz w:val="20"/>
              </w:rPr>
            </w:pPr>
            <w:r w:rsidRPr="007B2B96">
              <w:rPr>
                <w:sz w:val="16"/>
              </w:rPr>
              <w:t xml:space="preserve">Area = </w:t>
            </w:r>
            <w:r w:rsidRPr="007B2B96">
              <w:rPr>
                <w:position w:val="-34"/>
                <w:sz w:val="16"/>
              </w:rPr>
              <w:object w:dxaOrig="999" w:dyaOrig="820">
                <v:shape id="_x0000_i1081" type="#_x0000_t75" style="width:40.4pt;height:32.4pt" o:ole="">
                  <v:imagedata r:id="rId119" o:title=""/>
                </v:shape>
                <o:OLEObject Type="Embed" ProgID="Equation.DSMT4" ShapeID="_x0000_i1081" DrawAspect="Content" ObjectID="_1630320136" r:id="rId120"/>
              </w:object>
            </w:r>
            <w:r w:rsidRPr="007B2B96">
              <w:rPr>
                <w:sz w:val="16"/>
              </w:rPr>
              <w:t>=</w:t>
            </w:r>
            <w:r w:rsidRPr="007B2B96">
              <w:rPr>
                <w:position w:val="-28"/>
                <w:sz w:val="16"/>
              </w:rPr>
              <w:object w:dxaOrig="3080" w:dyaOrig="680">
                <v:shape id="_x0000_i1082" type="#_x0000_t75" style="width:118.9pt;height:26pt" o:ole="">
                  <v:imagedata r:id="rId121" o:title=""/>
                </v:shape>
                <o:OLEObject Type="Embed" ProgID="Equation.DSMT4" ShapeID="_x0000_i1082" DrawAspect="Content" ObjectID="_1630320137" r:id="rId122"/>
              </w:object>
            </w:r>
          </w:p>
        </w:tc>
        <w:tc>
          <w:tcPr>
            <w:tcW w:w="3228" w:type="dxa"/>
          </w:tcPr>
          <w:p w:rsidR="007C0F98" w:rsidRPr="00A560C2" w:rsidRDefault="00E10084" w:rsidP="007C0F98">
            <w:pPr>
              <w:rPr>
                <w:rFonts w:ascii="Verdana" w:hAnsi="Verdana"/>
                <w:szCs w:val="32"/>
              </w:rPr>
            </w:pPr>
            <w:r w:rsidRPr="00A560C2">
              <w:rPr>
                <w:rFonts w:ascii="Verdana" w:hAnsi="Verdana"/>
                <w:b/>
                <w:sz w:val="20"/>
              </w:rPr>
              <w:t xml:space="preserve"> </w:t>
            </w:r>
            <w:r w:rsidR="007C0F98" w:rsidRPr="00A560C2">
              <w:rPr>
                <w:rFonts w:ascii="Verdana" w:hAnsi="Verdana"/>
                <w:b/>
                <w:szCs w:val="32"/>
                <w:u w:val="single"/>
              </w:rPr>
              <w:t>Trig Study Sheet</w:t>
            </w:r>
          </w:p>
          <w:p w:rsidR="007C0F98" w:rsidRPr="00A560C2" w:rsidRDefault="007C0F98" w:rsidP="007C0F98">
            <w:pPr>
              <w:rPr>
                <w:rFonts w:ascii="Verdana" w:hAnsi="Verdana"/>
                <w:szCs w:val="32"/>
              </w:rPr>
            </w:pPr>
            <w:r w:rsidRPr="00A560C2">
              <w:rPr>
                <w:rFonts w:ascii="Verdana" w:hAnsi="Verdana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4B3B00CD" wp14:editId="319A8739">
                      <wp:simplePos x="0" y="0"/>
                      <wp:positionH relativeFrom="column">
                        <wp:posOffset>-46990</wp:posOffset>
                      </wp:positionH>
                      <wp:positionV relativeFrom="paragraph">
                        <wp:posOffset>78740</wp:posOffset>
                      </wp:positionV>
                      <wp:extent cx="2410460" cy="344170"/>
                      <wp:effectExtent l="0" t="0" r="0" b="0"/>
                      <wp:wrapNone/>
                      <wp:docPr id="443" name="Text Box 1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10460" cy="3441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CC99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C0F98" w:rsidRPr="005F3009" w:rsidRDefault="007C0F98" w:rsidP="007C0F98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bCs/>
                                      <w:sz w:val="16"/>
                                      <w:szCs w:val="16"/>
                                    </w:rPr>
                                  </w:pPr>
                                  <w:r w:rsidRPr="005F3009"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u w:val="single"/>
                                    </w:rPr>
                                    <w:t>Signs</w:t>
                                  </w:r>
                                  <w:r>
                                    <w:rPr>
                                      <w:bCs/>
                                      <w:sz w:val="20"/>
                                      <w:szCs w:val="20"/>
                                    </w:rPr>
                                    <w:t xml:space="preserve">:  </w:t>
                                  </w:r>
                                  <w:r w:rsidRPr="005F3009">
                                    <w:rPr>
                                      <w:bCs/>
                                      <w:sz w:val="16"/>
                                      <w:szCs w:val="16"/>
                                      <w:u w:val="single"/>
                                    </w:rPr>
                                    <w:t>A</w:t>
                                  </w:r>
                                  <w:r w:rsidRPr="005F3009">
                                    <w:rPr>
                                      <w:bCs/>
                                      <w:sz w:val="16"/>
                                      <w:szCs w:val="16"/>
                                    </w:rPr>
                                    <w:t xml:space="preserve">ll </w:t>
                                  </w:r>
                                  <w:r w:rsidRPr="005F3009">
                                    <w:rPr>
                                      <w:bCs/>
                                      <w:sz w:val="16"/>
                                      <w:szCs w:val="16"/>
                                      <w:u w:val="single"/>
                                    </w:rPr>
                                    <w:t>S</w:t>
                                  </w:r>
                                  <w:r w:rsidRPr="005F3009">
                                    <w:rPr>
                                      <w:bCs/>
                                      <w:sz w:val="16"/>
                                      <w:szCs w:val="16"/>
                                    </w:rPr>
                                    <w:t xml:space="preserve">tudents </w:t>
                                  </w:r>
                                  <w:r w:rsidRPr="005F3009">
                                    <w:rPr>
                                      <w:bCs/>
                                      <w:sz w:val="16"/>
                                      <w:szCs w:val="16"/>
                                      <w:u w:val="single"/>
                                    </w:rPr>
                                    <w:t>T</w:t>
                                  </w:r>
                                  <w:r w:rsidRPr="005F3009">
                                    <w:rPr>
                                      <w:bCs/>
                                      <w:sz w:val="16"/>
                                      <w:szCs w:val="16"/>
                                    </w:rPr>
                                    <w:t xml:space="preserve">ake </w:t>
                                  </w:r>
                                  <w:r w:rsidRPr="005F3009">
                                    <w:rPr>
                                      <w:bCs/>
                                      <w:sz w:val="16"/>
                                      <w:szCs w:val="16"/>
                                      <w:u w:val="single"/>
                                    </w:rPr>
                                    <w:t>C</w:t>
                                  </w:r>
                                  <w:r w:rsidRPr="005F3009">
                                    <w:rPr>
                                      <w:bCs/>
                                      <w:sz w:val="16"/>
                                      <w:szCs w:val="16"/>
                                    </w:rPr>
                                    <w:t>alculus</w:t>
                                  </w:r>
                                </w:p>
                                <w:p w:rsidR="007C0F98" w:rsidRPr="005F3009" w:rsidRDefault="007C0F98" w:rsidP="007C0F98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3B00CD" id="Text Box 136" o:spid="_x0000_s1039" type="#_x0000_t202" style="position:absolute;margin-left:-3.7pt;margin-top:6.2pt;width:189.8pt;height:27.1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" filled="f" fillcolor="#0c9" stroked="f">
                      <v:textbox>
                        <w:txbxContent>
                          <w:p w:rsidR="007C0F98" w:rsidRPr="005F3009" w:rsidRDefault="007C0F98" w:rsidP="007C0F98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Cs/>
                                <w:sz w:val="16"/>
                                <w:szCs w:val="16"/>
                              </w:rPr>
                            </w:pPr>
                            <w:r w:rsidRPr="005F3009">
                              <w:rPr>
                                <w:b/>
                                <w:bCs/>
                                <w:sz w:val="20"/>
                                <w:szCs w:val="20"/>
                                <w:u w:val="single"/>
                              </w:rPr>
                              <w:t>Signs</w:t>
                            </w:r>
                            <w:r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:  </w:t>
                            </w:r>
                            <w:r w:rsidRPr="005F3009">
                              <w:rPr>
                                <w:bCs/>
                                <w:sz w:val="16"/>
                                <w:szCs w:val="16"/>
                                <w:u w:val="single"/>
                              </w:rPr>
                              <w:t>A</w:t>
                            </w:r>
                            <w:r w:rsidRPr="005F3009">
                              <w:rPr>
                                <w:bCs/>
                                <w:sz w:val="16"/>
                                <w:szCs w:val="16"/>
                              </w:rPr>
                              <w:t xml:space="preserve">ll </w:t>
                            </w:r>
                            <w:r w:rsidRPr="005F3009">
                              <w:rPr>
                                <w:bCs/>
                                <w:sz w:val="16"/>
                                <w:szCs w:val="16"/>
                                <w:u w:val="single"/>
                              </w:rPr>
                              <w:t>S</w:t>
                            </w:r>
                            <w:r w:rsidRPr="005F3009">
                              <w:rPr>
                                <w:bCs/>
                                <w:sz w:val="16"/>
                                <w:szCs w:val="16"/>
                              </w:rPr>
                              <w:t xml:space="preserve">tudents </w:t>
                            </w:r>
                            <w:r w:rsidRPr="005F3009">
                              <w:rPr>
                                <w:bCs/>
                                <w:sz w:val="16"/>
                                <w:szCs w:val="16"/>
                                <w:u w:val="single"/>
                              </w:rPr>
                              <w:t>T</w:t>
                            </w:r>
                            <w:r w:rsidRPr="005F3009">
                              <w:rPr>
                                <w:bCs/>
                                <w:sz w:val="16"/>
                                <w:szCs w:val="16"/>
                              </w:rPr>
                              <w:t xml:space="preserve">ake </w:t>
                            </w:r>
                            <w:r w:rsidRPr="005F3009">
                              <w:rPr>
                                <w:bCs/>
                                <w:sz w:val="16"/>
                                <w:szCs w:val="16"/>
                                <w:u w:val="single"/>
                              </w:rPr>
                              <w:t>C</w:t>
                            </w:r>
                            <w:r w:rsidRPr="005F3009">
                              <w:rPr>
                                <w:bCs/>
                                <w:sz w:val="16"/>
                                <w:szCs w:val="16"/>
                              </w:rPr>
                              <w:t>alculus</w:t>
                            </w:r>
                          </w:p>
                          <w:p w:rsidR="007C0F98" w:rsidRPr="005F3009" w:rsidRDefault="007C0F98" w:rsidP="007C0F98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Cs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7C0F98" w:rsidRPr="00A560C2" w:rsidRDefault="007C0F98" w:rsidP="007C0F98">
            <w:pPr>
              <w:rPr>
                <w:rFonts w:ascii="Verdana" w:hAnsi="Verdana"/>
                <w:szCs w:val="32"/>
              </w:rPr>
            </w:pPr>
            <w:r w:rsidRPr="00A560C2">
              <w:rPr>
                <w:rFonts w:ascii="Verdana" w:hAnsi="Verdana"/>
                <w:noProof/>
                <w:sz w:val="20"/>
              </w:rPr>
              <mc:AlternateContent>
                <mc:Choice Requires="wpg">
                  <w:drawing>
                    <wp:anchor distT="0" distB="0" distL="114300" distR="114300" simplePos="0" relativeHeight="251691008" behindDoc="0" locked="0" layoutInCell="1" allowOverlap="1" wp14:anchorId="10426BE1" wp14:editId="5F3145DE">
                      <wp:simplePos x="0" y="0"/>
                      <wp:positionH relativeFrom="column">
                        <wp:posOffset>491490</wp:posOffset>
                      </wp:positionH>
                      <wp:positionV relativeFrom="paragraph">
                        <wp:posOffset>46355</wp:posOffset>
                      </wp:positionV>
                      <wp:extent cx="1131570" cy="701040"/>
                      <wp:effectExtent l="0" t="0" r="0" b="3810"/>
                      <wp:wrapNone/>
                      <wp:docPr id="436" name="Group 1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31570" cy="701040"/>
                                <a:chOff x="1528" y="2057"/>
                                <a:chExt cx="1782" cy="1104"/>
                              </a:xfrm>
                            </wpg:grpSpPr>
                            <wps:wsp>
                              <wps:cNvPr id="437" name="Line 5"/>
                              <wps:cNvCnPr/>
                              <wps:spPr bwMode="auto">
                                <a:xfrm>
                                  <a:off x="2169" y="2057"/>
                                  <a:ext cx="0" cy="1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8" name="Line 6"/>
                              <wps:cNvCnPr/>
                              <wps:spPr bwMode="auto">
                                <a:xfrm>
                                  <a:off x="1627" y="2581"/>
                                  <a:ext cx="112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9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94" y="2098"/>
                                  <a:ext cx="1216" cy="7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C0F98" w:rsidRDefault="007C0F98" w:rsidP="007C0F98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All functions are positive</w:t>
                                    </w:r>
                                  </w:p>
                                  <w:p w:rsidR="007C0F98" w:rsidRPr="005F3009" w:rsidRDefault="007C0F98" w:rsidP="007C0F98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0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28" y="2057"/>
                                  <a:ext cx="637" cy="5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C0F98" w:rsidRDefault="007C0F98" w:rsidP="007C0F98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sin</w:t>
                                    </w:r>
                                  </w:p>
                                  <w:p w:rsidR="007C0F98" w:rsidRDefault="007C0F98" w:rsidP="007C0F98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proofErr w:type="spellStart"/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csc</w:t>
                                    </w:r>
                                    <w:proofErr w:type="spellEnd"/>
                                  </w:p>
                                  <w:p w:rsidR="007C0F98" w:rsidRPr="005F3009" w:rsidRDefault="007C0F98" w:rsidP="007C0F98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1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28" y="2618"/>
                                  <a:ext cx="673" cy="5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C0F98" w:rsidRDefault="007C0F98" w:rsidP="007C0F98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tan</w:t>
                                    </w:r>
                                  </w:p>
                                  <w:p w:rsidR="007C0F98" w:rsidRDefault="007C0F98" w:rsidP="007C0F98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cot</w:t>
                                    </w:r>
                                  </w:p>
                                  <w:p w:rsidR="007C0F98" w:rsidRPr="005F3009" w:rsidRDefault="007C0F98" w:rsidP="007C0F98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2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73" y="2615"/>
                                  <a:ext cx="673" cy="5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C0F98" w:rsidRDefault="007C0F98" w:rsidP="007C0F98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cos</w:t>
                                    </w:r>
                                  </w:p>
                                  <w:p w:rsidR="007C0F98" w:rsidRDefault="007C0F98" w:rsidP="007C0F98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sec</w:t>
                                    </w:r>
                                  </w:p>
                                  <w:p w:rsidR="007C0F98" w:rsidRPr="005F3009" w:rsidRDefault="007C0F98" w:rsidP="007C0F98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0426BE1" id="Group 129" o:spid="_x0000_s1040" style="position:absolute;margin-left:38.7pt;margin-top:3.65pt;width:89.1pt;height:55.2pt;z-index:251691008" coordorigin="1528,2057" coordsize="1782,11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">
                      <v:line id="Line 5" o:spid="_x0000_s1041" style="position:absolute;visibility:visible;mso-wrap-style:square" from="2169,2057" to="2169,31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"/>
                      <v:line id="Line 6" o:spid="_x0000_s1042" style="position:absolute;visibility:visible;mso-wrap-style:square" from="1627,2581" to="2749,2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"/>
                      <v:shape id="Text Box 7" o:spid="_x0000_s1043" type="#_x0000_t202" style="position:absolute;left:2094;top:2098;width:1216;height:7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" filled="f" stroked="f">
                        <v:textbox>
                          <w:txbxContent>
                            <w:p w:rsidR="007C0F98" w:rsidRDefault="007C0F98" w:rsidP="007C0F9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All functions are positive</w:t>
                              </w:r>
                            </w:p>
                            <w:p w:rsidR="007C0F98" w:rsidRPr="005F3009" w:rsidRDefault="007C0F98" w:rsidP="007C0F9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shape>
                      <v:shape id="Text Box 8" o:spid="_x0000_s1044" type="#_x0000_t202" style="position:absolute;left:1528;top:2057;width:637;height:5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" filled="f" stroked="f">
                        <v:textbox>
                          <w:txbxContent>
                            <w:p w:rsidR="007C0F98" w:rsidRDefault="007C0F98" w:rsidP="007C0F9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sin</w:t>
                              </w:r>
                            </w:p>
                            <w:p w:rsidR="007C0F98" w:rsidRDefault="007C0F98" w:rsidP="007C0F9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</w:rPr>
                                <w:t>csc</w:t>
                              </w:r>
                              <w:proofErr w:type="spellEnd"/>
                            </w:p>
                            <w:p w:rsidR="007C0F98" w:rsidRPr="005F3009" w:rsidRDefault="007C0F98" w:rsidP="007C0F9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shape>
                      <v:shape id="Text Box 9" o:spid="_x0000_s1045" type="#_x0000_t202" style="position:absolute;left:1528;top:2618;width:673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" filled="f" stroked="f">
                        <v:textbox>
                          <w:txbxContent>
                            <w:p w:rsidR="007C0F98" w:rsidRDefault="007C0F98" w:rsidP="007C0F9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tan</w:t>
                              </w:r>
                            </w:p>
                            <w:p w:rsidR="007C0F98" w:rsidRDefault="007C0F98" w:rsidP="007C0F9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cot</w:t>
                              </w:r>
                            </w:p>
                            <w:p w:rsidR="007C0F98" w:rsidRPr="005F3009" w:rsidRDefault="007C0F98" w:rsidP="007C0F9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shape>
                      <v:shape id="Text Box 10" o:spid="_x0000_s1046" type="#_x0000_t202" style="position:absolute;left:2273;top:2615;width:673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" filled="f" stroked="f">
                        <v:textbox>
                          <w:txbxContent>
                            <w:p w:rsidR="007C0F98" w:rsidRDefault="007C0F98" w:rsidP="007C0F9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cos</w:t>
                              </w:r>
                            </w:p>
                            <w:p w:rsidR="007C0F98" w:rsidRDefault="007C0F98" w:rsidP="007C0F9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sec</w:t>
                              </w:r>
                            </w:p>
                            <w:p w:rsidR="007C0F98" w:rsidRPr="005F3009" w:rsidRDefault="007C0F98" w:rsidP="007C0F9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7C0F98" w:rsidRPr="00A560C2" w:rsidRDefault="007C0F98" w:rsidP="007C0F98">
            <w:pPr>
              <w:rPr>
                <w:rFonts w:ascii="Verdana" w:hAnsi="Verdana"/>
                <w:szCs w:val="32"/>
              </w:rPr>
            </w:pPr>
          </w:p>
          <w:p w:rsidR="007C0F98" w:rsidRPr="00A560C2" w:rsidRDefault="007C0F98" w:rsidP="007C0F98">
            <w:pPr>
              <w:ind w:firstLine="720"/>
              <w:rPr>
                <w:rFonts w:ascii="Verdana" w:hAnsi="Verdana"/>
                <w:szCs w:val="32"/>
              </w:rPr>
            </w:pPr>
          </w:p>
          <w:p w:rsidR="007C0F98" w:rsidRPr="00A560C2" w:rsidRDefault="007C0F98" w:rsidP="007C0F98">
            <w:pPr>
              <w:rPr>
                <w:rFonts w:ascii="Verdana" w:hAnsi="Verdana"/>
                <w:szCs w:val="32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17"/>
              <w:gridCol w:w="762"/>
              <w:gridCol w:w="761"/>
              <w:gridCol w:w="762"/>
            </w:tblGrid>
            <w:tr w:rsidR="00A11B22" w:rsidRPr="00A560C2" w:rsidTr="000323B1">
              <w:trPr>
                <w:trHeight w:val="389"/>
              </w:trPr>
              <w:tc>
                <w:tcPr>
                  <w:tcW w:w="717" w:type="dxa"/>
                  <w:vAlign w:val="center"/>
                </w:tcPr>
                <w:p w:rsidR="007C0F98" w:rsidRPr="00A560C2" w:rsidRDefault="007C0F98" w:rsidP="00E318DB">
                  <w:pPr>
                    <w:jc w:val="center"/>
                    <w:rPr>
                      <w:rFonts w:ascii="Verdana" w:hAnsi="Verdana"/>
                      <w:sz w:val="16"/>
                      <w:szCs w:val="20"/>
                    </w:rPr>
                  </w:pPr>
                </w:p>
              </w:tc>
              <w:tc>
                <w:tcPr>
                  <w:tcW w:w="762" w:type="dxa"/>
                  <w:vAlign w:val="center"/>
                </w:tcPr>
                <w:p w:rsidR="007C0F98" w:rsidRPr="00A560C2" w:rsidRDefault="007C0F98" w:rsidP="00E318DB">
                  <w:pPr>
                    <w:jc w:val="center"/>
                    <w:rPr>
                      <w:rFonts w:ascii="Verdana" w:hAnsi="Verdana"/>
                      <w:sz w:val="16"/>
                      <w:szCs w:val="20"/>
                    </w:rPr>
                  </w:pPr>
                  <w:r w:rsidRPr="00A560C2">
                    <w:rPr>
                      <w:rFonts w:ascii="Verdana" w:hAnsi="Verdana"/>
                      <w:sz w:val="16"/>
                      <w:szCs w:val="20"/>
                    </w:rPr>
                    <w:t>30</w:t>
                  </w:r>
                  <w:r w:rsidRPr="00A560C2">
                    <w:rPr>
                      <w:rFonts w:ascii="Verdana" w:hAnsi="Verdana"/>
                      <w:sz w:val="16"/>
                      <w:szCs w:val="20"/>
                    </w:rPr>
                    <w:sym w:font="Symbol" w:char="F0B0"/>
                  </w:r>
                </w:p>
              </w:tc>
              <w:tc>
                <w:tcPr>
                  <w:tcW w:w="761" w:type="dxa"/>
                  <w:vAlign w:val="center"/>
                </w:tcPr>
                <w:p w:rsidR="007C0F98" w:rsidRPr="00A560C2" w:rsidRDefault="007C0F98" w:rsidP="00E318DB">
                  <w:pPr>
                    <w:jc w:val="center"/>
                    <w:rPr>
                      <w:rFonts w:ascii="Verdana" w:hAnsi="Verdana"/>
                      <w:sz w:val="16"/>
                      <w:szCs w:val="20"/>
                    </w:rPr>
                  </w:pPr>
                  <w:r w:rsidRPr="00A560C2">
                    <w:rPr>
                      <w:rFonts w:ascii="Verdana" w:hAnsi="Verdana"/>
                      <w:sz w:val="16"/>
                      <w:szCs w:val="20"/>
                    </w:rPr>
                    <w:t>45</w:t>
                  </w:r>
                  <w:r w:rsidRPr="00A560C2">
                    <w:rPr>
                      <w:rFonts w:ascii="Verdana" w:hAnsi="Verdana"/>
                      <w:sz w:val="16"/>
                      <w:szCs w:val="20"/>
                    </w:rPr>
                    <w:sym w:font="Symbol" w:char="F0B0"/>
                  </w:r>
                </w:p>
              </w:tc>
              <w:tc>
                <w:tcPr>
                  <w:tcW w:w="762" w:type="dxa"/>
                  <w:vAlign w:val="center"/>
                </w:tcPr>
                <w:p w:rsidR="007C0F98" w:rsidRPr="00A560C2" w:rsidRDefault="007C0F98" w:rsidP="00E318DB">
                  <w:pPr>
                    <w:jc w:val="center"/>
                    <w:rPr>
                      <w:rFonts w:ascii="Verdana" w:hAnsi="Verdana"/>
                      <w:sz w:val="16"/>
                      <w:szCs w:val="20"/>
                    </w:rPr>
                  </w:pPr>
                  <w:r w:rsidRPr="00A560C2">
                    <w:rPr>
                      <w:rFonts w:ascii="Verdana" w:hAnsi="Verdana"/>
                      <w:sz w:val="16"/>
                      <w:szCs w:val="20"/>
                    </w:rPr>
                    <w:t>60</w:t>
                  </w:r>
                  <w:r w:rsidRPr="00A560C2">
                    <w:rPr>
                      <w:rFonts w:ascii="Verdana" w:hAnsi="Verdana"/>
                      <w:sz w:val="16"/>
                      <w:szCs w:val="20"/>
                    </w:rPr>
                    <w:sym w:font="Symbol" w:char="F0B0"/>
                  </w:r>
                </w:p>
              </w:tc>
            </w:tr>
            <w:tr w:rsidR="00A11B22" w:rsidRPr="00A560C2" w:rsidTr="000323B1">
              <w:trPr>
                <w:trHeight w:val="390"/>
              </w:trPr>
              <w:tc>
                <w:tcPr>
                  <w:tcW w:w="717" w:type="dxa"/>
                  <w:vAlign w:val="center"/>
                </w:tcPr>
                <w:p w:rsidR="007C0F98" w:rsidRPr="00A560C2" w:rsidRDefault="007C0F98" w:rsidP="00E318DB">
                  <w:pPr>
                    <w:jc w:val="center"/>
                    <w:rPr>
                      <w:rFonts w:ascii="Verdana" w:hAnsi="Verdana"/>
                      <w:sz w:val="16"/>
                      <w:szCs w:val="20"/>
                    </w:rPr>
                  </w:pPr>
                  <w:r w:rsidRPr="00A560C2">
                    <w:rPr>
                      <w:rFonts w:ascii="Verdana" w:hAnsi="Verdana"/>
                      <w:sz w:val="16"/>
                      <w:szCs w:val="20"/>
                    </w:rPr>
                    <w:t xml:space="preserve">sin </w:t>
                  </w:r>
                  <w:r w:rsidRPr="00A560C2">
                    <w:rPr>
                      <w:rFonts w:ascii="Verdana" w:hAnsi="Verdana"/>
                      <w:sz w:val="16"/>
                      <w:szCs w:val="20"/>
                    </w:rPr>
                    <w:sym w:font="Symbol" w:char="F071"/>
                  </w:r>
                </w:p>
              </w:tc>
              <w:tc>
                <w:tcPr>
                  <w:tcW w:w="762" w:type="dxa"/>
                  <w:vAlign w:val="center"/>
                </w:tcPr>
                <w:p w:rsidR="007C0F98" w:rsidRPr="00A560C2" w:rsidRDefault="007C0F98" w:rsidP="00E318DB">
                  <w:pPr>
                    <w:jc w:val="center"/>
                    <w:rPr>
                      <w:rFonts w:ascii="Verdana" w:hAnsi="Verdana"/>
                      <w:sz w:val="16"/>
                      <w:szCs w:val="20"/>
                    </w:rPr>
                  </w:pPr>
                  <w:r w:rsidRPr="00A560C2">
                    <w:rPr>
                      <w:rFonts w:ascii="Verdana" w:hAnsi="Verdana"/>
                      <w:position w:val="-12"/>
                      <w:sz w:val="16"/>
                      <w:szCs w:val="20"/>
                    </w:rPr>
                    <w:object w:dxaOrig="259" w:dyaOrig="340">
                      <v:shape id="_x0000_i1083" type="#_x0000_t75" style="width:12.95pt;height:17pt" o:ole="">
                        <v:imagedata r:id="rId123" o:title=""/>
                      </v:shape>
                      <o:OLEObject Type="Embed" ProgID="Equation" ShapeID="_x0000_i1083" DrawAspect="Content" ObjectID="_1630320138" r:id="rId124"/>
                    </w:object>
                  </w:r>
                </w:p>
              </w:tc>
              <w:tc>
                <w:tcPr>
                  <w:tcW w:w="761" w:type="dxa"/>
                  <w:vAlign w:val="center"/>
                </w:tcPr>
                <w:p w:rsidR="007C0F98" w:rsidRPr="00A560C2" w:rsidRDefault="007C0F98" w:rsidP="00E318DB">
                  <w:pPr>
                    <w:jc w:val="center"/>
                    <w:rPr>
                      <w:rFonts w:ascii="Verdana" w:hAnsi="Verdana"/>
                      <w:sz w:val="16"/>
                      <w:szCs w:val="20"/>
                    </w:rPr>
                  </w:pPr>
                  <w:r w:rsidRPr="00A560C2">
                    <w:rPr>
                      <w:rFonts w:ascii="Verdana" w:hAnsi="Verdana"/>
                      <w:position w:val="-12"/>
                      <w:sz w:val="16"/>
                      <w:szCs w:val="20"/>
                    </w:rPr>
                    <w:object w:dxaOrig="440" w:dyaOrig="400">
                      <v:shape id="_x0000_i1084" type="#_x0000_t75" style="width:22pt;height:20pt" o:ole="">
                        <v:imagedata r:id="rId125" o:title=""/>
                      </v:shape>
                      <o:OLEObject Type="Embed" ProgID="Equation" ShapeID="_x0000_i1084" DrawAspect="Content" ObjectID="_1630320139" r:id="rId126"/>
                    </w:object>
                  </w:r>
                </w:p>
              </w:tc>
              <w:tc>
                <w:tcPr>
                  <w:tcW w:w="762" w:type="dxa"/>
                  <w:vAlign w:val="center"/>
                </w:tcPr>
                <w:p w:rsidR="007C0F98" w:rsidRPr="00A560C2" w:rsidRDefault="007C0F98" w:rsidP="00E318DB">
                  <w:pPr>
                    <w:jc w:val="center"/>
                    <w:rPr>
                      <w:rFonts w:ascii="Verdana" w:hAnsi="Verdana"/>
                      <w:sz w:val="16"/>
                      <w:szCs w:val="20"/>
                    </w:rPr>
                  </w:pPr>
                  <w:r w:rsidRPr="00A560C2">
                    <w:rPr>
                      <w:rFonts w:ascii="Verdana" w:hAnsi="Verdana"/>
                      <w:position w:val="-12"/>
                      <w:sz w:val="16"/>
                      <w:szCs w:val="20"/>
                    </w:rPr>
                    <w:object w:dxaOrig="440" w:dyaOrig="400">
                      <v:shape id="_x0000_i1085" type="#_x0000_t75" style="width:22pt;height:20pt" o:ole="">
                        <v:imagedata r:id="rId127" o:title=""/>
                      </v:shape>
                      <o:OLEObject Type="Embed" ProgID="Equation" ShapeID="_x0000_i1085" DrawAspect="Content" ObjectID="_1630320140" r:id="rId128"/>
                    </w:object>
                  </w:r>
                </w:p>
              </w:tc>
            </w:tr>
            <w:tr w:rsidR="00A11B22" w:rsidRPr="00A560C2" w:rsidTr="000323B1">
              <w:trPr>
                <w:trHeight w:val="390"/>
              </w:trPr>
              <w:tc>
                <w:tcPr>
                  <w:tcW w:w="717" w:type="dxa"/>
                  <w:vAlign w:val="center"/>
                </w:tcPr>
                <w:p w:rsidR="007C0F98" w:rsidRPr="00A560C2" w:rsidRDefault="007C0F98" w:rsidP="00E318DB">
                  <w:pPr>
                    <w:jc w:val="center"/>
                    <w:rPr>
                      <w:rFonts w:ascii="Verdana" w:hAnsi="Verdana"/>
                      <w:sz w:val="16"/>
                      <w:szCs w:val="20"/>
                    </w:rPr>
                  </w:pPr>
                  <w:r w:rsidRPr="00A560C2">
                    <w:rPr>
                      <w:rFonts w:ascii="Verdana" w:hAnsi="Verdana"/>
                      <w:sz w:val="16"/>
                      <w:szCs w:val="20"/>
                    </w:rPr>
                    <w:t xml:space="preserve">cos </w:t>
                  </w:r>
                  <w:r w:rsidRPr="00A560C2">
                    <w:rPr>
                      <w:rFonts w:ascii="Verdana" w:hAnsi="Verdana"/>
                      <w:sz w:val="16"/>
                      <w:szCs w:val="20"/>
                    </w:rPr>
                    <w:sym w:font="Symbol" w:char="F071"/>
                  </w:r>
                </w:p>
              </w:tc>
              <w:tc>
                <w:tcPr>
                  <w:tcW w:w="762" w:type="dxa"/>
                  <w:vAlign w:val="center"/>
                </w:tcPr>
                <w:p w:rsidR="007C0F98" w:rsidRPr="00A560C2" w:rsidRDefault="007C0F98" w:rsidP="00E318DB">
                  <w:pPr>
                    <w:jc w:val="center"/>
                    <w:rPr>
                      <w:rFonts w:ascii="Verdana" w:hAnsi="Verdana"/>
                      <w:sz w:val="16"/>
                      <w:szCs w:val="20"/>
                    </w:rPr>
                  </w:pPr>
                  <w:r w:rsidRPr="00A560C2">
                    <w:rPr>
                      <w:rFonts w:ascii="Verdana" w:hAnsi="Verdana"/>
                      <w:position w:val="-12"/>
                      <w:sz w:val="16"/>
                      <w:szCs w:val="20"/>
                    </w:rPr>
                    <w:object w:dxaOrig="440" w:dyaOrig="400">
                      <v:shape id="_x0000_i1086" type="#_x0000_t75" style="width:22pt;height:20pt" o:ole="">
                        <v:imagedata r:id="rId127" o:title=""/>
                      </v:shape>
                      <o:OLEObject Type="Embed" ProgID="Equation" ShapeID="_x0000_i1086" DrawAspect="Content" ObjectID="_1630320141" r:id="rId129"/>
                    </w:object>
                  </w:r>
                </w:p>
              </w:tc>
              <w:tc>
                <w:tcPr>
                  <w:tcW w:w="761" w:type="dxa"/>
                  <w:vAlign w:val="center"/>
                </w:tcPr>
                <w:p w:rsidR="007C0F98" w:rsidRPr="00A560C2" w:rsidRDefault="007C0F98" w:rsidP="00E318DB">
                  <w:pPr>
                    <w:jc w:val="center"/>
                    <w:rPr>
                      <w:rFonts w:ascii="Verdana" w:hAnsi="Verdana"/>
                      <w:sz w:val="16"/>
                      <w:szCs w:val="20"/>
                    </w:rPr>
                  </w:pPr>
                  <w:r w:rsidRPr="00A560C2">
                    <w:rPr>
                      <w:rFonts w:ascii="Verdana" w:hAnsi="Verdana"/>
                      <w:position w:val="-12"/>
                      <w:sz w:val="16"/>
                      <w:szCs w:val="20"/>
                    </w:rPr>
                    <w:object w:dxaOrig="440" w:dyaOrig="400">
                      <v:shape id="_x0000_i1087" type="#_x0000_t75" style="width:22pt;height:20pt" o:ole="">
                        <v:imagedata r:id="rId125" o:title=""/>
                      </v:shape>
                      <o:OLEObject Type="Embed" ProgID="Equation" ShapeID="_x0000_i1087" DrawAspect="Content" ObjectID="_1630320142" r:id="rId130"/>
                    </w:object>
                  </w:r>
                </w:p>
              </w:tc>
              <w:tc>
                <w:tcPr>
                  <w:tcW w:w="762" w:type="dxa"/>
                  <w:vAlign w:val="center"/>
                </w:tcPr>
                <w:p w:rsidR="007C0F98" w:rsidRPr="00A560C2" w:rsidRDefault="007C0F98" w:rsidP="00E318DB">
                  <w:pPr>
                    <w:jc w:val="center"/>
                    <w:rPr>
                      <w:rFonts w:ascii="Verdana" w:hAnsi="Verdana"/>
                      <w:sz w:val="16"/>
                      <w:szCs w:val="20"/>
                    </w:rPr>
                  </w:pPr>
                  <w:r w:rsidRPr="00A560C2">
                    <w:rPr>
                      <w:rFonts w:ascii="Verdana" w:hAnsi="Verdana"/>
                      <w:position w:val="-12"/>
                      <w:sz w:val="16"/>
                      <w:szCs w:val="20"/>
                    </w:rPr>
                    <w:object w:dxaOrig="259" w:dyaOrig="340">
                      <v:shape id="_x0000_i1088" type="#_x0000_t75" style="width:12.95pt;height:17pt" o:ole="">
                        <v:imagedata r:id="rId123" o:title=""/>
                      </v:shape>
                      <o:OLEObject Type="Embed" ProgID="Equation" ShapeID="_x0000_i1088" DrawAspect="Content" ObjectID="_1630320143" r:id="rId131"/>
                    </w:object>
                  </w:r>
                </w:p>
              </w:tc>
            </w:tr>
            <w:tr w:rsidR="00A11B22" w:rsidRPr="00A560C2" w:rsidTr="000323B1">
              <w:trPr>
                <w:trHeight w:val="390"/>
              </w:trPr>
              <w:tc>
                <w:tcPr>
                  <w:tcW w:w="717" w:type="dxa"/>
                  <w:vAlign w:val="center"/>
                </w:tcPr>
                <w:p w:rsidR="007C0F98" w:rsidRPr="00A560C2" w:rsidRDefault="007C0F98" w:rsidP="00E318DB">
                  <w:pPr>
                    <w:jc w:val="center"/>
                    <w:rPr>
                      <w:rFonts w:ascii="Verdana" w:hAnsi="Verdana"/>
                      <w:sz w:val="16"/>
                      <w:szCs w:val="20"/>
                    </w:rPr>
                  </w:pPr>
                  <w:r w:rsidRPr="00A560C2">
                    <w:rPr>
                      <w:rFonts w:ascii="Verdana" w:hAnsi="Verdana"/>
                      <w:sz w:val="16"/>
                      <w:szCs w:val="20"/>
                    </w:rPr>
                    <w:t xml:space="preserve">tan </w:t>
                  </w:r>
                  <w:r w:rsidRPr="00A560C2">
                    <w:rPr>
                      <w:rFonts w:ascii="Verdana" w:hAnsi="Verdana"/>
                      <w:sz w:val="16"/>
                      <w:szCs w:val="20"/>
                    </w:rPr>
                    <w:sym w:font="Symbol" w:char="F071"/>
                  </w:r>
                </w:p>
              </w:tc>
              <w:tc>
                <w:tcPr>
                  <w:tcW w:w="762" w:type="dxa"/>
                  <w:vAlign w:val="center"/>
                </w:tcPr>
                <w:p w:rsidR="007C0F98" w:rsidRPr="00A560C2" w:rsidRDefault="007C0F98" w:rsidP="00E318DB">
                  <w:pPr>
                    <w:jc w:val="center"/>
                    <w:rPr>
                      <w:rFonts w:ascii="Verdana" w:hAnsi="Verdana"/>
                      <w:sz w:val="16"/>
                      <w:szCs w:val="20"/>
                    </w:rPr>
                  </w:pPr>
                  <w:r w:rsidRPr="00A560C2">
                    <w:rPr>
                      <w:rFonts w:ascii="Verdana" w:hAnsi="Verdana"/>
                      <w:position w:val="-12"/>
                      <w:sz w:val="16"/>
                      <w:szCs w:val="20"/>
                    </w:rPr>
                    <w:object w:dxaOrig="440" w:dyaOrig="400">
                      <v:shape id="_x0000_i1089" type="#_x0000_t75" style="width:22pt;height:20pt" o:ole="">
                        <v:imagedata r:id="rId132" o:title=""/>
                      </v:shape>
                      <o:OLEObject Type="Embed" ProgID="Equation" ShapeID="_x0000_i1089" DrawAspect="Content" ObjectID="_1630320144" r:id="rId133"/>
                    </w:object>
                  </w:r>
                </w:p>
              </w:tc>
              <w:tc>
                <w:tcPr>
                  <w:tcW w:w="761" w:type="dxa"/>
                  <w:vAlign w:val="center"/>
                </w:tcPr>
                <w:p w:rsidR="007C0F98" w:rsidRPr="00A560C2" w:rsidRDefault="007C0F98" w:rsidP="00E318DB">
                  <w:pPr>
                    <w:jc w:val="center"/>
                    <w:rPr>
                      <w:rFonts w:ascii="Verdana" w:hAnsi="Verdana"/>
                      <w:sz w:val="16"/>
                      <w:szCs w:val="20"/>
                    </w:rPr>
                  </w:pPr>
                  <w:r w:rsidRPr="00A560C2">
                    <w:rPr>
                      <w:rFonts w:ascii="Verdana" w:hAnsi="Verdana"/>
                      <w:sz w:val="16"/>
                      <w:szCs w:val="20"/>
                    </w:rPr>
                    <w:t>1</w:t>
                  </w:r>
                </w:p>
              </w:tc>
              <w:tc>
                <w:tcPr>
                  <w:tcW w:w="762" w:type="dxa"/>
                  <w:vAlign w:val="center"/>
                </w:tcPr>
                <w:p w:rsidR="007C0F98" w:rsidRPr="00A560C2" w:rsidRDefault="007C0F98" w:rsidP="00E318DB">
                  <w:pPr>
                    <w:jc w:val="center"/>
                    <w:rPr>
                      <w:rFonts w:ascii="Verdana" w:hAnsi="Verdana"/>
                      <w:sz w:val="16"/>
                      <w:szCs w:val="20"/>
                    </w:rPr>
                  </w:pPr>
                  <w:r w:rsidRPr="00A560C2">
                    <w:rPr>
                      <w:rFonts w:ascii="Verdana" w:hAnsi="Verdana"/>
                      <w:position w:val="-6"/>
                      <w:sz w:val="16"/>
                      <w:szCs w:val="20"/>
                    </w:rPr>
                    <w:object w:dxaOrig="279" w:dyaOrig="279">
                      <v:shape id="_x0000_i1090" type="#_x0000_t75" style="width:13.95pt;height:13.95pt" o:ole="">
                        <v:imagedata r:id="rId134" o:title=""/>
                      </v:shape>
                      <o:OLEObject Type="Embed" ProgID="Equation" ShapeID="_x0000_i1090" DrawAspect="Content" ObjectID="_1630320145" r:id="rId135"/>
                    </w:object>
                  </w:r>
                </w:p>
              </w:tc>
            </w:tr>
          </w:tbl>
          <w:p w:rsidR="007C0F98" w:rsidRPr="00A560C2" w:rsidRDefault="007C0F98" w:rsidP="007C0F98">
            <w:pPr>
              <w:rPr>
                <w:rFonts w:ascii="Verdana" w:hAnsi="Verdana"/>
                <w:sz w:val="12"/>
                <w:szCs w:val="16"/>
              </w:rPr>
            </w:pPr>
            <w:r>
              <w:rPr>
                <w:rFonts w:ascii="Verdana" w:hAnsi="Verdana"/>
                <w:noProof/>
                <w:sz w:val="20"/>
              </w:rPr>
              <mc:AlternateContent>
                <mc:Choice Requires="wpg">
                  <w:drawing>
                    <wp:anchor distT="0" distB="0" distL="114300" distR="114300" simplePos="0" relativeHeight="251711488" behindDoc="0" locked="0" layoutInCell="1" allowOverlap="1" wp14:anchorId="00523928" wp14:editId="6D676F66">
                      <wp:simplePos x="0" y="0"/>
                      <wp:positionH relativeFrom="column">
                        <wp:posOffset>698094</wp:posOffset>
                      </wp:positionH>
                      <wp:positionV relativeFrom="paragraph">
                        <wp:posOffset>56515</wp:posOffset>
                      </wp:positionV>
                      <wp:extent cx="2117725" cy="1036320"/>
                      <wp:effectExtent l="0" t="0" r="0" b="0"/>
                      <wp:wrapNone/>
                      <wp:docPr id="58" name="Group 5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17725" cy="1036320"/>
                                <a:chOff x="0" y="0"/>
                                <a:chExt cx="2117725" cy="1036320"/>
                              </a:xfrm>
                            </wpg:grpSpPr>
                            <wps:wsp>
                              <wps:cNvPr id="426" name="Text Box 1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9800" y="264160"/>
                                  <a:ext cx="1177925" cy="2082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CC99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C0F98" w:rsidRPr="006036C0" w:rsidRDefault="007C0F98" w:rsidP="007C0F98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</w:pPr>
                                    <w:r w:rsidRPr="006036C0">
                                      <w:rPr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  <w:t>(</w:t>
                                    </w:r>
                                    <w:r>
                                      <w:rPr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  <w:t>1,0</w:t>
                                    </w:r>
                                    <w:r w:rsidRPr="006036C0">
                                      <w:rPr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g:grpSp>
                              <wpg:cNvPr id="430" name="Group 12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33680" y="50800"/>
                                  <a:ext cx="897255" cy="902335"/>
                                  <a:chOff x="5675" y="6675"/>
                                  <a:chExt cx="3171" cy="3190"/>
                                </a:xfrm>
                              </wpg:grpSpPr>
                              <wps:wsp>
                                <wps:cNvPr id="431" name="Line 99"/>
                                <wps:cNvCnPr/>
                                <wps:spPr bwMode="auto">
                                  <a:xfrm>
                                    <a:off x="7295" y="6675"/>
                                    <a:ext cx="0" cy="31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2" name="Line 100"/>
                                <wps:cNvCnPr/>
                                <wps:spPr bwMode="auto">
                                  <a:xfrm rot="-5400000">
                                    <a:off x="7261" y="6731"/>
                                    <a:ext cx="0" cy="31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3" name="Oval 10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078" y="7037"/>
                                    <a:ext cx="2465" cy="2481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00CC99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none" lIns="91440" tIns="45720" rIns="91440" bIns="45720" anchor="ctr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28" name="Text Box 1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264160"/>
                                  <a:ext cx="735965" cy="2203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CC99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C0F98" w:rsidRPr="006036C0" w:rsidRDefault="007C0F98" w:rsidP="007C0F98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</w:pPr>
                                    <w:r w:rsidRPr="006036C0">
                                      <w:rPr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  <w:t>(-1,0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" name="Text Box 1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4840" y="0"/>
                                  <a:ext cx="1178560" cy="2082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CC99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C0F98" w:rsidRPr="006036C0" w:rsidRDefault="007C0F98" w:rsidP="007C0F98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</w:pPr>
                                    <w:r w:rsidRPr="006036C0">
                                      <w:rPr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  <w:t>(</w:t>
                                    </w:r>
                                    <w:r>
                                      <w:rPr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  <w:t>0</w:t>
                                    </w:r>
                                    <w:r w:rsidRPr="006036C0">
                                      <w:rPr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  <w:t>,</w:t>
                                    </w:r>
                                    <w:r>
                                      <w:rPr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  <w:t>1</w:t>
                                    </w:r>
                                    <w:r w:rsidRPr="006036C0">
                                      <w:rPr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425" name="Text Box 1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1320" y="828040"/>
                                  <a:ext cx="1177925" cy="2082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CC99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C0F98" w:rsidRPr="006036C0" w:rsidRDefault="007C0F98" w:rsidP="007C0F98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</w:pPr>
                                    <w:r w:rsidRPr="006036C0">
                                      <w:rPr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  <w:t>(0-1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0523928" id="Group 58" o:spid="_x0000_s1047" style="position:absolute;margin-left:54.95pt;margin-top:4.45pt;width:166.75pt;height:81.6pt;z-index:251711488" coordsize="21177,103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">
                      <v:shape id="Text Box 119" o:spid="_x0000_s1048" type="#_x0000_t202" style="position:absolute;left:9398;top:2641;width:11779;height:20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" filled="f" fillcolor="#0c9" stroked="f">
                        <v:textbox style="mso-fit-shape-to-text:t">
                          <w:txbxContent>
                            <w:p w:rsidR="007C0F98" w:rsidRPr="006036C0" w:rsidRDefault="007C0F98" w:rsidP="007C0F9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</w:pPr>
                              <w:r w:rsidRPr="006036C0">
                                <w:rPr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(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1,0</w:t>
                              </w:r>
                              <w:r w:rsidRPr="006036C0">
                                <w:rPr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group id="Group 123" o:spid="_x0000_s1049" style="position:absolute;left:2336;top:508;width:8973;height:9023" coordorigin="5675,6675" coordsize="3171,3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vNl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">
                        <v:line id="Line 99" o:spid="_x0000_s1050" style="position:absolute;visibility:visible;mso-wrap-style:square" from="7295,6675" to="7295,9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" strokeweight="1pt"/>
                        <v:line id="Line 100" o:spid="_x0000_s1051" style="position:absolute;rotation:-90;visibility:visible;mso-wrap-style:square" from="7261,6731" to="7261,9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" strokeweight="1pt"/>
                        <v:oval id="Oval 101" o:spid="_x0000_s1052" style="position:absolute;left:6078;top:7037;width:2465;height:248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" filled="f" fillcolor="#0c9" strokeweight="1pt"/>
                      </v:group>
                      <v:shape id="Text Box 121" o:spid="_x0000_s1053" type="#_x0000_t202" style="position:absolute;top:2641;width:7359;height:22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" filled="f" fillcolor="#0c9" stroked="f">
                        <v:textbox>
                          <w:txbxContent>
                            <w:p w:rsidR="007C0F98" w:rsidRPr="006036C0" w:rsidRDefault="007C0F98" w:rsidP="007C0F9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</w:pPr>
                              <w:r w:rsidRPr="006036C0">
                                <w:rPr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(-1,0)</w:t>
                              </w:r>
                            </w:p>
                          </w:txbxContent>
                        </v:textbox>
                      </v:shape>
                      <v:shape id="Text Box 127" o:spid="_x0000_s1054" type="#_x0000_t202" style="position:absolute;left:6248;width:11786;height:20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" filled="f" fillcolor="#0c9" stroked="f">
                        <v:textbox style="mso-fit-shape-to-text:t">
                          <w:txbxContent>
                            <w:p w:rsidR="007C0F98" w:rsidRPr="006036C0" w:rsidRDefault="007C0F98" w:rsidP="007C0F9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</w:pPr>
                              <w:r w:rsidRPr="006036C0">
                                <w:rPr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(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0</w:t>
                              </w:r>
                              <w:r w:rsidRPr="006036C0">
                                <w:rPr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,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1</w:t>
                              </w:r>
                              <w:r w:rsidRPr="006036C0">
                                <w:rPr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118" o:spid="_x0000_s1055" type="#_x0000_t202" style="position:absolute;left:4013;top:8280;width:11779;height:20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" filled="f" fillcolor="#0c9" stroked="f">
                        <v:textbox style="mso-fit-shape-to-text:t">
                          <w:txbxContent>
                            <w:p w:rsidR="007C0F98" w:rsidRPr="006036C0" w:rsidRDefault="007C0F98" w:rsidP="007C0F9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</w:pPr>
                              <w:r w:rsidRPr="006036C0">
                                <w:rPr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(0-1)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A560C2">
              <w:rPr>
                <w:rFonts w:ascii="Verdana" w:hAnsi="Verdana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34297AEB" wp14:editId="365D4996">
                      <wp:simplePos x="0" y="0"/>
                      <wp:positionH relativeFrom="column">
                        <wp:posOffset>-128905</wp:posOffset>
                      </wp:positionH>
                      <wp:positionV relativeFrom="paragraph">
                        <wp:posOffset>37465</wp:posOffset>
                      </wp:positionV>
                      <wp:extent cx="1286510" cy="237490"/>
                      <wp:effectExtent l="0" t="0" r="0" b="0"/>
                      <wp:wrapNone/>
                      <wp:docPr id="429" name="Text Box 1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6510" cy="237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CC99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C0F98" w:rsidRPr="006036C0" w:rsidRDefault="007C0F98" w:rsidP="007C0F98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w:r w:rsidRPr="006036C0"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u w:val="single"/>
                                    </w:rPr>
                                    <w:t>Quadrantal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297AEB" id="Text Box 122" o:spid="_x0000_s1056" type="#_x0000_t202" style="position:absolute;margin-left:-10.15pt;margin-top:2.95pt;width:101.3pt;height:18.7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" filled="f" fillcolor="#0c9" stroked="f">
                      <v:textbox style="mso-fit-shape-to-text:t">
                        <w:txbxContent>
                          <w:p w:rsidR="007C0F98" w:rsidRPr="006036C0" w:rsidRDefault="007C0F98" w:rsidP="007C0F98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6036C0">
                              <w:rPr>
                                <w:b/>
                                <w:bCs/>
                                <w:sz w:val="20"/>
                                <w:szCs w:val="20"/>
                                <w:u w:val="single"/>
                              </w:rPr>
                              <w:t>Quadrantal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7C0F98" w:rsidRPr="00A560C2" w:rsidRDefault="007C0F98" w:rsidP="007C0F98">
            <w:pPr>
              <w:rPr>
                <w:rFonts w:ascii="Verdana" w:hAnsi="Verdana"/>
                <w:sz w:val="12"/>
                <w:szCs w:val="16"/>
              </w:rPr>
            </w:pPr>
          </w:p>
          <w:p w:rsidR="007C0F98" w:rsidRPr="00A560C2" w:rsidRDefault="007C0F98" w:rsidP="007C0F98">
            <w:pPr>
              <w:rPr>
                <w:rFonts w:ascii="Verdana" w:hAnsi="Verdana"/>
                <w:sz w:val="12"/>
                <w:szCs w:val="16"/>
              </w:rPr>
            </w:pPr>
            <w:r w:rsidRPr="00A560C2">
              <w:rPr>
                <w:rFonts w:ascii="Verdana" w:hAnsi="Verdana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33DCCC85" wp14:editId="389ED9AB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77470</wp:posOffset>
                      </wp:positionV>
                      <wp:extent cx="1123950" cy="325120"/>
                      <wp:effectExtent l="0" t="0" r="0" b="0"/>
                      <wp:wrapNone/>
                      <wp:docPr id="427" name="Text Box 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23950" cy="325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CC99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C0F98" w:rsidRPr="009A3DFE" w:rsidRDefault="007C0F98" w:rsidP="007C0F98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b/>
                                      <w:bCs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A3DFE">
                                    <w:rPr>
                                      <w:b/>
                                      <w:bCs/>
                                      <w:color w:val="000000"/>
                                      <w:sz w:val="16"/>
                                      <w:szCs w:val="16"/>
                                    </w:rPr>
                                    <w:t>(cos, sin)</w:t>
                                  </w:r>
                                </w:p>
                                <w:p w:rsidR="007C0F98" w:rsidRPr="009A3DFE" w:rsidRDefault="007C0F98" w:rsidP="007C0F98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b/>
                                      <w:bCs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A3DFE">
                                    <w:rPr>
                                      <w:b/>
                                      <w:bCs/>
                                      <w:color w:val="000000"/>
                                      <w:sz w:val="16"/>
                                      <w:szCs w:val="16"/>
                                    </w:rPr>
                                    <w:t>tan = sin/co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DCCC85" id="Text Box 120" o:spid="_x0000_s1057" type="#_x0000_t202" style="position:absolute;margin-left:-4.4pt;margin-top:6.1pt;width:88.5pt;height:25.6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" filled="f" fillcolor="#0c9" stroked="f">
                      <v:textbox style="mso-fit-shape-to-text:t">
                        <w:txbxContent>
                          <w:p w:rsidR="007C0F98" w:rsidRPr="009A3DFE" w:rsidRDefault="007C0F98" w:rsidP="007C0F98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A3DFE">
                              <w:rPr>
                                <w:b/>
                                <w:bCs/>
                                <w:color w:val="000000"/>
                                <w:sz w:val="16"/>
                                <w:szCs w:val="16"/>
                              </w:rPr>
                              <w:t>(cos, sin)</w:t>
                            </w:r>
                          </w:p>
                          <w:p w:rsidR="007C0F98" w:rsidRPr="009A3DFE" w:rsidRDefault="007C0F98" w:rsidP="007C0F98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A3DFE">
                              <w:rPr>
                                <w:b/>
                                <w:bCs/>
                                <w:color w:val="000000"/>
                                <w:sz w:val="16"/>
                                <w:szCs w:val="16"/>
                              </w:rPr>
                              <w:t>tan = sin/co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7C0F98" w:rsidRPr="00A560C2" w:rsidRDefault="007C0F98" w:rsidP="007C0F98">
            <w:pPr>
              <w:rPr>
                <w:rFonts w:ascii="Verdana" w:hAnsi="Verdana"/>
                <w:sz w:val="12"/>
                <w:szCs w:val="16"/>
              </w:rPr>
            </w:pPr>
          </w:p>
          <w:p w:rsidR="007C0F98" w:rsidRPr="00A560C2" w:rsidRDefault="007C0F98" w:rsidP="007C0F98">
            <w:pPr>
              <w:rPr>
                <w:rFonts w:ascii="Verdana" w:hAnsi="Verdana"/>
                <w:sz w:val="12"/>
                <w:szCs w:val="16"/>
              </w:rPr>
            </w:pPr>
          </w:p>
          <w:p w:rsidR="007C0F98" w:rsidRPr="00A560C2" w:rsidRDefault="007C0F98" w:rsidP="007C0F98">
            <w:pPr>
              <w:rPr>
                <w:rFonts w:ascii="Verdana" w:hAnsi="Verdana"/>
                <w:szCs w:val="32"/>
              </w:rPr>
            </w:pPr>
          </w:p>
          <w:p w:rsidR="007C0F98" w:rsidRPr="00A560C2" w:rsidRDefault="007C0F98" w:rsidP="007C0F98">
            <w:pPr>
              <w:rPr>
                <w:rFonts w:ascii="Verdana" w:hAnsi="Verdana"/>
                <w:szCs w:val="32"/>
              </w:rPr>
            </w:pPr>
          </w:p>
          <w:p w:rsidR="007C0F98" w:rsidRPr="00A560C2" w:rsidRDefault="007C0F98" w:rsidP="007C0F98">
            <w:pPr>
              <w:rPr>
                <w:rFonts w:ascii="Verdana" w:hAnsi="Verdana"/>
                <w:szCs w:val="32"/>
              </w:rPr>
            </w:pPr>
            <w:r w:rsidRPr="00A560C2">
              <w:rPr>
                <w:rFonts w:ascii="Verdana" w:hAnsi="Verdana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4111364F" wp14:editId="4C5D4F96">
                      <wp:simplePos x="0" y="0"/>
                      <wp:positionH relativeFrom="column">
                        <wp:posOffset>-894715</wp:posOffset>
                      </wp:positionH>
                      <wp:positionV relativeFrom="paragraph">
                        <wp:posOffset>1038225</wp:posOffset>
                      </wp:positionV>
                      <wp:extent cx="2281555" cy="208280"/>
                      <wp:effectExtent l="0" t="0" r="0" b="1270"/>
                      <wp:wrapNone/>
                      <wp:docPr id="142" name="Text Box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1555" cy="208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CC99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C0F98" w:rsidRPr="001133DB" w:rsidRDefault="007C0F98" w:rsidP="007C0F98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b/>
                                      <w:bCs/>
                                      <w:sz w:val="16"/>
                                      <w:szCs w:val="16"/>
                                    </w:rPr>
                                  </w:pPr>
                                  <w:r w:rsidRPr="001133DB">
                                    <w:rPr>
                                      <w:b/>
                                      <w:bCs/>
                                      <w:sz w:val="16"/>
                                      <w:szCs w:val="16"/>
                                    </w:rPr>
                                    <w:t xml:space="preserve">y = </w:t>
                                  </w:r>
                                  <w:r>
                                    <w:rPr>
                                      <w:b/>
                                      <w:bCs/>
                                      <w:sz w:val="16"/>
                                      <w:szCs w:val="16"/>
                                    </w:rPr>
                                    <w:t>cos</w:t>
                                  </w:r>
                                  <w:r w:rsidRPr="001133DB">
                                    <w:rPr>
                                      <w:b/>
                                      <w:bCs/>
                                      <w:sz w:val="16"/>
                                      <w:szCs w:val="16"/>
                                    </w:rPr>
                                    <w:t xml:space="preserve"> x</w:t>
                                  </w:r>
                                  <w:r>
                                    <w:rPr>
                                      <w:b/>
                                      <w:bCs/>
                                      <w:sz w:val="16"/>
                                      <w:szCs w:val="16"/>
                                    </w:rPr>
                                    <w:t xml:space="preserve">                 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111364F" id="Text Box 91" o:spid="_x0000_s1058" type="#_x0000_t202" style="position:absolute;margin-left:-70.45pt;margin-top:81.75pt;width:179.65pt;height:16.4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" filled="f" fillcolor="#0c9" stroked="f">
                      <v:textbox style="mso-fit-shape-to-text:t">
                        <w:txbxContent>
                          <w:p w:rsidR="007C0F98" w:rsidRPr="001133DB" w:rsidRDefault="007C0F98" w:rsidP="007C0F98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133DB"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 xml:space="preserve">y = </w:t>
                            </w: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cos</w:t>
                            </w:r>
                            <w:r w:rsidRPr="001133DB"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 xml:space="preserve"> x</w:t>
                            </w: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 xml:space="preserve">                 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560C2">
              <w:rPr>
                <w:rFonts w:ascii="Verdana" w:hAnsi="Verdana"/>
                <w:noProof/>
                <w:sz w:val="20"/>
              </w:rPr>
              <mc:AlternateContent>
                <mc:Choice Requires="wpg">
                  <w:drawing>
                    <wp:anchor distT="0" distB="0" distL="114300" distR="114300" simplePos="0" relativeHeight="251696128" behindDoc="0" locked="0" layoutInCell="1" allowOverlap="1" wp14:anchorId="32C313FF" wp14:editId="00E2E3B3">
                      <wp:simplePos x="0" y="0"/>
                      <wp:positionH relativeFrom="column">
                        <wp:posOffset>-953770</wp:posOffset>
                      </wp:positionH>
                      <wp:positionV relativeFrom="paragraph">
                        <wp:posOffset>485140</wp:posOffset>
                      </wp:positionV>
                      <wp:extent cx="885190" cy="563245"/>
                      <wp:effectExtent l="38100" t="38100" r="0" b="65405"/>
                      <wp:wrapNone/>
                      <wp:docPr id="143" name="Group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85190" cy="563245"/>
                                <a:chOff x="4224" y="2748"/>
                                <a:chExt cx="1750" cy="887"/>
                              </a:xfrm>
                            </wpg:grpSpPr>
                            <wpg:grpSp>
                              <wpg:cNvPr id="144" name="Group 2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224" y="2748"/>
                                  <a:ext cx="1501" cy="887"/>
                                  <a:chOff x="5907" y="2280"/>
                                  <a:chExt cx="7860" cy="5160"/>
                                </a:xfrm>
                              </wpg:grpSpPr>
                              <wps:wsp>
                                <wps:cNvPr id="145" name="Line 22"/>
                                <wps:cNvCnPr/>
                                <wps:spPr bwMode="auto">
                                  <a:xfrm>
                                    <a:off x="7540" y="2280"/>
                                    <a:ext cx="0" cy="5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Line 23"/>
                                <wps:cNvCnPr/>
                                <wps:spPr bwMode="auto">
                                  <a:xfrm rot="-5400000">
                                    <a:off x="9837" y="882"/>
                                    <a:ext cx="0" cy="78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" name="Line 24"/>
                                <wps:cNvCnPr/>
                                <wps:spPr bwMode="auto">
                                  <a:xfrm>
                                    <a:off x="7282" y="3790"/>
                                    <a:ext cx="49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8" name="Line 25"/>
                                <wps:cNvCnPr/>
                                <wps:spPr bwMode="auto">
                                  <a:xfrm>
                                    <a:off x="7302" y="5763"/>
                                    <a:ext cx="49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9" name="Freeform 2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527" y="3785"/>
                                    <a:ext cx="2756" cy="1015"/>
                                  </a:xfrm>
                                  <a:custGeom>
                                    <a:avLst/>
                                    <a:gdLst>
                                      <a:gd name="T0" fmla="*/ 0 w 1102"/>
                                      <a:gd name="T1" fmla="*/ 406 h 406"/>
                                      <a:gd name="T2" fmla="*/ 556 w 1102"/>
                                      <a:gd name="T3" fmla="*/ 2 h 406"/>
                                      <a:gd name="T4" fmla="*/ 1102 w 1102"/>
                                      <a:gd name="T5" fmla="*/ 395 h 40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102" h="406">
                                        <a:moveTo>
                                          <a:pt x="0" y="406"/>
                                        </a:moveTo>
                                        <a:cubicBezTo>
                                          <a:pt x="186" y="205"/>
                                          <a:pt x="372" y="4"/>
                                          <a:pt x="556" y="2"/>
                                        </a:cubicBezTo>
                                        <a:cubicBezTo>
                                          <a:pt x="740" y="0"/>
                                          <a:pt x="921" y="197"/>
                                          <a:pt x="1102" y="39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270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00CC99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non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50" name="Freeform 27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10215" y="4767"/>
                                    <a:ext cx="2755" cy="1016"/>
                                  </a:xfrm>
                                  <a:custGeom>
                                    <a:avLst/>
                                    <a:gdLst>
                                      <a:gd name="T0" fmla="*/ 0 w 1102"/>
                                      <a:gd name="T1" fmla="*/ 406 h 406"/>
                                      <a:gd name="T2" fmla="*/ 556 w 1102"/>
                                      <a:gd name="T3" fmla="*/ 2 h 406"/>
                                      <a:gd name="T4" fmla="*/ 1102 w 1102"/>
                                      <a:gd name="T5" fmla="*/ 395 h 40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102" h="406">
                                        <a:moveTo>
                                          <a:pt x="0" y="406"/>
                                        </a:moveTo>
                                        <a:cubicBezTo>
                                          <a:pt x="186" y="205"/>
                                          <a:pt x="372" y="4"/>
                                          <a:pt x="556" y="2"/>
                                        </a:cubicBezTo>
                                        <a:cubicBezTo>
                                          <a:pt x="740" y="0"/>
                                          <a:pt x="921" y="197"/>
                                          <a:pt x="1102" y="39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270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00CC99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non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51" name="Line 28"/>
                                <wps:cNvCnPr/>
                                <wps:spPr bwMode="auto">
                                  <a:xfrm rot="-5400000">
                                    <a:off x="12712" y="4793"/>
                                    <a:ext cx="4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52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98" y="2852"/>
                                  <a:ext cx="676" cy="32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CC99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C0F98" w:rsidRPr="001133DB" w:rsidRDefault="007C0F98" w:rsidP="007C0F98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</w:pPr>
                                    <w:r w:rsidRPr="001133DB">
                                      <w:rPr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  <w:t>2</w:t>
                                    </w:r>
                                    <w:r w:rsidRPr="001133DB">
                                      <w:rPr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  <w:sym w:font="Symbol" w:char="F07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2C313FF" id="Group 92" o:spid="_x0000_s1059" style="position:absolute;margin-left:-75.1pt;margin-top:38.2pt;width:69.7pt;height:44.35pt;z-index:251696128" coordorigin="4224,2748" coordsize="1750,8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">
                      <v:group id="Group 21" o:spid="_x0000_s1060" style="position:absolute;left:4224;top:2748;width:1501;height:887" coordorigin="5907,2280" coordsize="7860,5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WfwgAAANw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">
                        <v:line id="Line 22" o:spid="_x0000_s1061" style="position:absolute;visibility:visible;mso-wrap-style:square" from="7540,2280" to="7540,7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" strokeweight="1pt">
                          <v:stroke startarrow="open" endarrow="open"/>
                        </v:line>
                        <v:line id="Line 23" o:spid="_x0000_s1062" style="position:absolute;rotation:-90;visibility:visible;mso-wrap-style:square" from="9837,882" to="9837,8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" strokeweight="1pt">
                          <v:stroke startarrow="open" endarrow="open"/>
                        </v:line>
                        <v:line id="Line 24" o:spid="_x0000_s1063" style="position:absolute;visibility:visible;mso-wrap-style:square" from="7282,3790" to="7773,3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" strokeweight="1pt"/>
                        <v:line id="Line 25" o:spid="_x0000_s1064" style="position:absolute;visibility:visible;mso-wrap-style:square" from="7302,5763" to="7793,5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" strokeweight="1pt"/>
                        <v:shape id="Freeform 26" o:spid="_x0000_s1065" style="position:absolute;left:7527;top:3785;width:2756;height:1015;visibility:visible;mso-wrap-style:none;v-text-anchor:middle" coordsize="1102,4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" path="m,406c186,205,372,4,556,2,740,,921,197,1102,395e" filled="f" fillcolor="#0c9" strokeweight="1pt">
                          <v:path arrowok="t" o:connecttype="custom" o:connectlocs="0,1015;1391,5;2756,988" o:connectangles="0,0,0"/>
                        </v:shape>
                        <v:shape id="Freeform 27" o:spid="_x0000_s1066" style="position:absolute;left:10215;top:4767;width:2755;height:1016;flip:y;visibility:visible;mso-wrap-style:none;v-text-anchor:middle" coordsize="1102,4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" path="m,406c186,205,372,4,556,2,740,,921,197,1102,395e" filled="f" fillcolor="#0c9" strokeweight="1pt">
                          <v:path arrowok="t" o:connecttype="custom" o:connectlocs="0,1016;1390,5;2755,988" o:connectangles="0,0,0"/>
                        </v:shape>
                        <v:line id="Line 28" o:spid="_x0000_s1067" style="position:absolute;rotation:-90;visibility:visible;mso-wrap-style:square" from="12712,4793" to="13201,4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" strokeweight="1pt"/>
                      </v:group>
                      <v:shape id="Text Box 29" o:spid="_x0000_s1068" type="#_x0000_t202" style="position:absolute;left:5298;top:2852;width:676;height:3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" filled="f" fillcolor="#0c9" stroked="f">
                        <v:textbox>
                          <w:txbxContent>
                            <w:p w:rsidR="007C0F98" w:rsidRPr="001133DB" w:rsidRDefault="007C0F98" w:rsidP="007C0F9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</w:pPr>
                              <w:r w:rsidRPr="001133DB">
                                <w:rPr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2</w:t>
                              </w:r>
                              <w:r w:rsidRPr="001133DB">
                                <w:rPr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sym w:font="Symbol" w:char="F07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A560C2">
              <w:rPr>
                <w:rFonts w:ascii="Verdana" w:hAnsi="Verdana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1B45F723" wp14:editId="6626BA87">
                      <wp:simplePos x="0" y="0"/>
                      <wp:positionH relativeFrom="column">
                        <wp:posOffset>-937260</wp:posOffset>
                      </wp:positionH>
                      <wp:positionV relativeFrom="paragraph">
                        <wp:posOffset>310515</wp:posOffset>
                      </wp:positionV>
                      <wp:extent cx="1141730" cy="251460"/>
                      <wp:effectExtent l="0" t="0" r="0" b="0"/>
                      <wp:wrapNone/>
                      <wp:docPr id="423" name="Text Box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1730" cy="2514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CC99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C0F98" w:rsidRPr="001133DB" w:rsidRDefault="007C0F98" w:rsidP="007C0F98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b/>
                                      <w:bCs/>
                                      <w:sz w:val="16"/>
                                      <w:szCs w:val="16"/>
                                    </w:rPr>
                                  </w:pPr>
                                  <w:r w:rsidRPr="001133DB">
                                    <w:rPr>
                                      <w:b/>
                                      <w:bCs/>
                                      <w:sz w:val="16"/>
                                      <w:szCs w:val="16"/>
                                    </w:rPr>
                                    <w:t>y = sin 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45F723" id="Text Box 115" o:spid="_x0000_s1069" type="#_x0000_t202" style="position:absolute;margin-left:-73.8pt;margin-top:24.45pt;width:89.9pt;height:19.8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" filled="f" fillcolor="#0c9" stroked="f">
                      <v:textbox>
                        <w:txbxContent>
                          <w:p w:rsidR="007C0F98" w:rsidRPr="001133DB" w:rsidRDefault="007C0F98" w:rsidP="007C0F98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133DB"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y = sin 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560C2">
              <w:rPr>
                <w:rFonts w:ascii="Verdana" w:hAnsi="Verdana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76CEB6F3" wp14:editId="734D9211">
                      <wp:simplePos x="0" y="0"/>
                      <wp:positionH relativeFrom="column">
                        <wp:posOffset>-53975</wp:posOffset>
                      </wp:positionH>
                      <wp:positionV relativeFrom="paragraph">
                        <wp:posOffset>86360</wp:posOffset>
                      </wp:positionV>
                      <wp:extent cx="906145" cy="284480"/>
                      <wp:effectExtent l="0" t="0" r="0" b="1270"/>
                      <wp:wrapSquare wrapText="bothSides"/>
                      <wp:docPr id="424" name="Text Box 1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6145" cy="284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C0F98" w:rsidRPr="001133DB" w:rsidRDefault="007C0F98" w:rsidP="007C0F98">
                                  <w:pPr>
                                    <w:rPr>
                                      <w:b/>
                                      <w:sz w:val="20"/>
                                      <w:szCs w:val="20"/>
                                      <w:u w:val="single"/>
                                    </w:rPr>
                                  </w:pPr>
                                  <w:r w:rsidRPr="001133DB">
                                    <w:rPr>
                                      <w:b/>
                                      <w:sz w:val="20"/>
                                      <w:szCs w:val="20"/>
                                      <w:u w:val="single"/>
                                    </w:rPr>
                                    <w:t>Trig Graphs:</w:t>
                                  </w:r>
                                </w:p>
                                <w:p w:rsidR="007C0F98" w:rsidRPr="00B315C1" w:rsidRDefault="007C0F98" w:rsidP="007C0F98">
                                  <w:pPr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6CEB6F3" id="Text Box 117" o:spid="_x0000_s1070" type="#_x0000_t202" style="position:absolute;margin-left:-4.25pt;margin-top:6.8pt;width:71.35pt;height:22.4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" filled="f" stroked="f">
                      <v:textbox>
                        <w:txbxContent>
                          <w:p w:rsidR="007C0F98" w:rsidRPr="001133DB" w:rsidRDefault="007C0F98" w:rsidP="007C0F98">
                            <w:pPr>
                              <w:rPr>
                                <w:b/>
                                <w:sz w:val="20"/>
                                <w:szCs w:val="20"/>
                                <w:u w:val="single"/>
                              </w:rPr>
                            </w:pPr>
                            <w:r w:rsidRPr="001133DB">
                              <w:rPr>
                                <w:b/>
                                <w:sz w:val="20"/>
                                <w:szCs w:val="20"/>
                                <w:u w:val="single"/>
                              </w:rPr>
                              <w:t>Trig Graphs:</w:t>
                            </w:r>
                          </w:p>
                          <w:p w:rsidR="007C0F98" w:rsidRPr="00B315C1" w:rsidRDefault="007C0F98" w:rsidP="007C0F98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A560C2">
              <w:rPr>
                <w:rFonts w:ascii="Verdana" w:hAnsi="Verdana"/>
                <w:noProof/>
                <w:sz w:val="20"/>
              </w:rPr>
              <mc:AlternateContent>
                <mc:Choice Requires="wpg">
                  <w:drawing>
                    <wp:anchor distT="0" distB="0" distL="114300" distR="114300" simplePos="0" relativeHeight="251698176" behindDoc="0" locked="0" layoutInCell="1" allowOverlap="1" wp14:anchorId="01E997E1" wp14:editId="79745665">
                      <wp:simplePos x="0" y="0"/>
                      <wp:positionH relativeFrom="column">
                        <wp:posOffset>-906145</wp:posOffset>
                      </wp:positionH>
                      <wp:positionV relativeFrom="paragraph">
                        <wp:posOffset>1292860</wp:posOffset>
                      </wp:positionV>
                      <wp:extent cx="1003300" cy="640080"/>
                      <wp:effectExtent l="38100" t="38100" r="0" b="64770"/>
                      <wp:wrapNone/>
                      <wp:docPr id="25" name="Group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03300" cy="640080"/>
                                <a:chOff x="545" y="9881"/>
                                <a:chExt cx="1580" cy="1008"/>
                              </a:xfrm>
                            </wpg:grpSpPr>
                            <wps:wsp>
                              <wps:cNvPr id="26" name="Line 32"/>
                              <wps:cNvCnPr/>
                              <wps:spPr bwMode="auto">
                                <a:xfrm>
                                  <a:off x="801" y="9881"/>
                                  <a:ext cx="0" cy="10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Line 33"/>
                              <wps:cNvCnPr/>
                              <wps:spPr bwMode="auto">
                                <a:xfrm rot="-5400000">
                                  <a:off x="1163" y="9757"/>
                                  <a:ext cx="0" cy="1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Line 34"/>
                              <wps:cNvCnPr/>
                              <wps:spPr bwMode="auto">
                                <a:xfrm>
                                  <a:off x="760" y="10176"/>
                                  <a:ext cx="7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35"/>
                              <wps:cNvCnPr/>
                              <wps:spPr bwMode="auto">
                                <a:xfrm>
                                  <a:off x="764" y="10561"/>
                                  <a:ext cx="7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Freeform 36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1015" y="10367"/>
                                  <a:ext cx="432" cy="198"/>
                                </a:xfrm>
                                <a:custGeom>
                                  <a:avLst/>
                                  <a:gdLst>
                                    <a:gd name="T0" fmla="*/ 0 w 1102"/>
                                    <a:gd name="T1" fmla="*/ 406 h 406"/>
                                    <a:gd name="T2" fmla="*/ 556 w 1102"/>
                                    <a:gd name="T3" fmla="*/ 2 h 406"/>
                                    <a:gd name="T4" fmla="*/ 1102 w 1102"/>
                                    <a:gd name="T5" fmla="*/ 395 h 4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102" h="406">
                                      <a:moveTo>
                                        <a:pt x="0" y="406"/>
                                      </a:moveTo>
                                      <a:cubicBezTo>
                                        <a:pt x="186" y="205"/>
                                        <a:pt x="372" y="4"/>
                                        <a:pt x="556" y="2"/>
                                      </a:cubicBezTo>
                                      <a:cubicBezTo>
                                        <a:pt x="740" y="0"/>
                                        <a:pt x="921" y="197"/>
                                        <a:pt x="1102" y="39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CC99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31" name="Freeform 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4" y="10181"/>
                                  <a:ext cx="218" cy="198"/>
                                </a:xfrm>
                                <a:custGeom>
                                  <a:avLst/>
                                  <a:gdLst>
                                    <a:gd name="T0" fmla="*/ 0 w 556"/>
                                    <a:gd name="T1" fmla="*/ 0 h 404"/>
                                    <a:gd name="T2" fmla="*/ 360 w 556"/>
                                    <a:gd name="T3" fmla="*/ 175 h 404"/>
                                    <a:gd name="T4" fmla="*/ 556 w 556"/>
                                    <a:gd name="T5" fmla="*/ 404 h 4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56" h="404">
                                      <a:moveTo>
                                        <a:pt x="0" y="0"/>
                                      </a:moveTo>
                                      <a:cubicBezTo>
                                        <a:pt x="133" y="54"/>
                                        <a:pt x="267" y="108"/>
                                        <a:pt x="360" y="175"/>
                                      </a:cubicBezTo>
                                      <a:cubicBezTo>
                                        <a:pt x="453" y="242"/>
                                        <a:pt x="504" y="323"/>
                                        <a:pt x="556" y="40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CC99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32" name="Freeform 38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1433" y="10180"/>
                                  <a:ext cx="219" cy="197"/>
                                </a:xfrm>
                                <a:custGeom>
                                  <a:avLst/>
                                  <a:gdLst>
                                    <a:gd name="T0" fmla="*/ 0 w 556"/>
                                    <a:gd name="T1" fmla="*/ 0 h 404"/>
                                    <a:gd name="T2" fmla="*/ 360 w 556"/>
                                    <a:gd name="T3" fmla="*/ 175 h 404"/>
                                    <a:gd name="T4" fmla="*/ 556 w 556"/>
                                    <a:gd name="T5" fmla="*/ 404 h 4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56" h="404">
                                      <a:moveTo>
                                        <a:pt x="0" y="0"/>
                                      </a:moveTo>
                                      <a:cubicBezTo>
                                        <a:pt x="133" y="54"/>
                                        <a:pt x="267" y="108"/>
                                        <a:pt x="360" y="175"/>
                                      </a:cubicBezTo>
                                      <a:cubicBezTo>
                                        <a:pt x="453" y="242"/>
                                        <a:pt x="504" y="323"/>
                                        <a:pt x="556" y="40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CC99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33" name="Line 39"/>
                              <wps:cNvCnPr/>
                              <wps:spPr bwMode="auto">
                                <a:xfrm rot="-5400000">
                                  <a:off x="1604" y="10372"/>
                                  <a:ext cx="9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Text Box 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98" y="10360"/>
                                  <a:ext cx="627" cy="3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CC99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C0F98" w:rsidRPr="00C23B30" w:rsidRDefault="007C0F98" w:rsidP="007C0F98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</w:pPr>
                                    <w:r w:rsidRPr="00C23B30">
                                      <w:rPr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  <w:t>2</w:t>
                                    </w:r>
                                    <w:r w:rsidRPr="00C23B30">
                                      <w:rPr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  <w:sym w:font="Symbol" w:char="F07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1E997E1" id="Group 67" o:spid="_x0000_s1071" style="position:absolute;margin-left:-71.35pt;margin-top:101.8pt;width:79pt;height:50.4pt;z-index:251698176" coordorigin="545,9881" coordsize="1580,1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">
                      <v:line id="Line 32" o:spid="_x0000_s1072" style="position:absolute;visibility:visible;mso-wrap-style:square" from="801,9881" to="801,10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" strokeweight="1pt">
                        <v:stroke startarrow="open" endarrow="open"/>
                      </v:line>
                      <v:line id="Line 33" o:spid="_x0000_s1073" style="position:absolute;rotation:-90;visibility:visible;mso-wrap-style:square" from="1163,9757" to="1163,10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" strokeweight="1pt">
                        <v:stroke startarrow="open" endarrow="open"/>
                      </v:line>
                      <v:line id="Line 34" o:spid="_x0000_s1074" style="position:absolute;visibility:visible;mso-wrap-style:square" from="760,10176" to="838,10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" strokeweight="1pt"/>
                      <v:line id="Line 35" o:spid="_x0000_s1075" style="position:absolute;visibility:visible;mso-wrap-style:square" from="764,10561" to="841,10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" strokeweight="1pt"/>
                      <v:shape id="Freeform 36" o:spid="_x0000_s1076" style="position:absolute;left:1015;top:10367;width:432;height:198;flip:y;visibility:visible;mso-wrap-style:square;v-text-anchor:middle" coordsize="1102,4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" path="m,406c186,205,372,4,556,2,740,,921,197,1102,395e" filled="f" fillcolor="#0c9" strokeweight="1pt">
                        <v:path arrowok="t" o:connecttype="custom" o:connectlocs="0,198;218,1;432,193" o:connectangles="0,0,0"/>
                      </v:shape>
                      <v:shape id="Freeform 37" o:spid="_x0000_s1077" style="position:absolute;left:804;top:10181;width:218;height:198;visibility:visible;mso-wrap-style:square;v-text-anchor:middle" coordsize="556,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" path="m,c133,54,267,108,360,175v93,67,144,148,196,229e" filled="f" fillcolor="#0c9" strokeweight="1pt">
                        <v:path arrowok="t" o:connecttype="custom" o:connectlocs="0,0;141,86;218,198" o:connectangles="0,0,0"/>
                      </v:shape>
                      <v:shape id="Freeform 38" o:spid="_x0000_s1078" style="position:absolute;left:1433;top:10180;width:219;height:197;flip:x;visibility:visible;mso-wrap-style:square;v-text-anchor:middle" coordsize="556,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" path="m,c133,54,267,108,360,175v93,67,144,148,196,229e" filled="f" fillcolor="#0c9" strokeweight="1pt">
                        <v:path arrowok="t" o:connecttype="custom" o:connectlocs="0,0;142,85;219,197" o:connectangles="0,0,0"/>
                      </v:shape>
                      <v:line id="Line 39" o:spid="_x0000_s1079" style="position:absolute;rotation:-90;visibility:visible;mso-wrap-style:square" from="1604,10372" to="1700,10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" strokeweight="1pt"/>
                      <v:shape id="Text Box 40" o:spid="_x0000_s1080" type="#_x0000_t202" style="position:absolute;left:1498;top:10360;width:627;height: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" filled="f" fillcolor="#0c9" stroked="f" strokeweight="1pt">
                        <v:textbox>
                          <w:txbxContent>
                            <w:p w:rsidR="007C0F98" w:rsidRPr="00C23B30" w:rsidRDefault="007C0F98" w:rsidP="007C0F9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</w:pPr>
                              <w:r w:rsidRPr="00C23B30">
                                <w:rPr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2</w:t>
                              </w:r>
                              <w:r w:rsidRPr="00C23B30">
                                <w:rPr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sym w:font="Symbol" w:char="F07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A560C2">
              <w:rPr>
                <w:rFonts w:ascii="Verdana" w:hAnsi="Verdana"/>
                <w:noProof/>
                <w:sz w:val="20"/>
              </w:rPr>
              <mc:AlternateContent>
                <mc:Choice Requires="wpg">
                  <w:drawing>
                    <wp:anchor distT="0" distB="0" distL="114300" distR="114300" simplePos="0" relativeHeight="251700224" behindDoc="0" locked="0" layoutInCell="1" allowOverlap="1" wp14:anchorId="7F2361B7" wp14:editId="0B68B85F">
                      <wp:simplePos x="0" y="0"/>
                      <wp:positionH relativeFrom="column">
                        <wp:posOffset>-956945</wp:posOffset>
                      </wp:positionH>
                      <wp:positionV relativeFrom="paragraph">
                        <wp:posOffset>2092960</wp:posOffset>
                      </wp:positionV>
                      <wp:extent cx="798830" cy="782955"/>
                      <wp:effectExtent l="38100" t="38100" r="0" b="55245"/>
                      <wp:wrapNone/>
                      <wp:docPr id="13" name="Group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98830" cy="782955"/>
                                <a:chOff x="1793" y="10341"/>
                                <a:chExt cx="1258" cy="1233"/>
                              </a:xfrm>
                            </wpg:grpSpPr>
                            <wps:wsp>
                              <wps:cNvPr id="14" name="Line 43"/>
                              <wps:cNvCnPr/>
                              <wps:spPr bwMode="auto">
                                <a:xfrm>
                                  <a:off x="2136" y="10465"/>
                                  <a:ext cx="0" cy="99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44"/>
                              <wps:cNvCnPr/>
                              <wps:spPr bwMode="auto">
                                <a:xfrm rot="-5400000">
                                  <a:off x="2422" y="10326"/>
                                  <a:ext cx="0" cy="125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45"/>
                              <wps:cNvCnPr/>
                              <wps:spPr bwMode="auto">
                                <a:xfrm>
                                  <a:off x="2082" y="10757"/>
                                  <a:ext cx="10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46"/>
                              <wps:cNvCnPr/>
                              <wps:spPr bwMode="auto">
                                <a:xfrm>
                                  <a:off x="2086" y="11139"/>
                                  <a:ext cx="10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47"/>
                              <wps:cNvCnPr/>
                              <wps:spPr bwMode="auto">
                                <a:xfrm rot="-5400000">
                                  <a:off x="2665" y="10957"/>
                                  <a:ext cx="9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27" y="10619"/>
                                  <a:ext cx="411" cy="4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CC99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C0F98" w:rsidRPr="00C23B30" w:rsidRDefault="007C0F98" w:rsidP="007C0F98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</w:pPr>
                                    <w:r w:rsidRPr="00C23B30">
                                      <w:rPr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  <w:sym w:font="Symbol" w:char="F07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Line 49"/>
                              <wps:cNvCnPr/>
                              <wps:spPr bwMode="auto">
                                <a:xfrm>
                                  <a:off x="2426" y="10425"/>
                                  <a:ext cx="0" cy="109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Freeform 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39" y="10341"/>
                                  <a:ext cx="240" cy="611"/>
                                </a:xfrm>
                                <a:custGeom>
                                  <a:avLst/>
                                  <a:gdLst>
                                    <a:gd name="T0" fmla="*/ 0 w 458"/>
                                    <a:gd name="T1" fmla="*/ 1265 h 1265"/>
                                    <a:gd name="T2" fmla="*/ 273 w 458"/>
                                    <a:gd name="T3" fmla="*/ 905 h 1265"/>
                                    <a:gd name="T4" fmla="*/ 458 w 458"/>
                                    <a:gd name="T5" fmla="*/ 0 h 12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58" h="1265">
                                      <a:moveTo>
                                        <a:pt x="0" y="1265"/>
                                      </a:moveTo>
                                      <a:cubicBezTo>
                                        <a:pt x="98" y="1190"/>
                                        <a:pt x="197" y="1116"/>
                                        <a:pt x="273" y="905"/>
                                      </a:cubicBezTo>
                                      <a:cubicBezTo>
                                        <a:pt x="349" y="694"/>
                                        <a:pt x="403" y="347"/>
                                        <a:pt x="458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CC99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non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2" name="Freeform 51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2464" y="10957"/>
                                  <a:ext cx="224" cy="617"/>
                                </a:xfrm>
                                <a:custGeom>
                                  <a:avLst/>
                                  <a:gdLst>
                                    <a:gd name="T0" fmla="*/ 0 w 458"/>
                                    <a:gd name="T1" fmla="*/ 1265 h 1265"/>
                                    <a:gd name="T2" fmla="*/ 273 w 458"/>
                                    <a:gd name="T3" fmla="*/ 905 h 1265"/>
                                    <a:gd name="T4" fmla="*/ 458 w 458"/>
                                    <a:gd name="T5" fmla="*/ 0 h 12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58" h="1265">
                                      <a:moveTo>
                                        <a:pt x="0" y="1265"/>
                                      </a:moveTo>
                                      <a:cubicBezTo>
                                        <a:pt x="98" y="1190"/>
                                        <a:pt x="197" y="1116"/>
                                        <a:pt x="273" y="905"/>
                                      </a:cubicBezTo>
                                      <a:cubicBezTo>
                                        <a:pt x="349" y="694"/>
                                        <a:pt x="403" y="347"/>
                                        <a:pt x="458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CC99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none" lIns="91440" tIns="45720" rIns="91440" bIns="45720" anchor="ctr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F2361B7" id="Group 55" o:spid="_x0000_s1081" style="position:absolute;margin-left:-75.35pt;margin-top:164.8pt;width:62.9pt;height:61.65pt;z-index:251700224" coordorigin="1793,10341" coordsize="1258,12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">
                      <v:line id="Line 43" o:spid="_x0000_s1082" style="position:absolute;visibility:visible;mso-wrap-style:square" from="2136,10465" to="2136,11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" strokeweight="1pt">
                        <v:stroke startarrow="open" endarrow="open"/>
                      </v:line>
                      <v:line id="Line 44" o:spid="_x0000_s1083" style="position:absolute;rotation:-90;visibility:visible;mso-wrap-style:square" from="2422,10326" to="2422,11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" strokeweight="1pt">
                        <v:stroke startarrow="open" endarrow="open"/>
                      </v:line>
                      <v:line id="Line 45" o:spid="_x0000_s1084" style="position:absolute;visibility:visible;mso-wrap-style:square" from="2082,10757" to="2185,10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" strokeweight="1pt"/>
                      <v:line id="Line 46" o:spid="_x0000_s1085" style="position:absolute;visibility:visible;mso-wrap-style:square" from="2086,11139" to="2189,111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" strokeweight="1pt"/>
                      <v:line id="Line 47" o:spid="_x0000_s1086" style="position:absolute;rotation:-90;visibility:visible;mso-wrap-style:square" from="2665,10957" to="2760,10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" strokeweight="1pt"/>
                      <v:shape id="Text Box 48" o:spid="_x0000_s1087" type="#_x0000_t202" style="position:absolute;left:2527;top:10619;width:411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" filled="f" fillcolor="#0c9" stroked="f" strokeweight="1pt">
                        <v:textbox>
                          <w:txbxContent>
                            <w:p w:rsidR="007C0F98" w:rsidRPr="00C23B30" w:rsidRDefault="007C0F98" w:rsidP="007C0F9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</w:pPr>
                              <w:r w:rsidRPr="00C23B30">
                                <w:rPr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sym w:font="Symbol" w:char="F070"/>
                              </w:r>
                            </w:p>
                          </w:txbxContent>
                        </v:textbox>
                      </v:shape>
                      <v:line id="Line 49" o:spid="_x0000_s1088" style="position:absolute;visibility:visible;mso-wrap-style:square" from="2426,10425" to="2426,11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" strokeweight="1pt">
                        <v:stroke dashstyle="dash" startarrow="block" endarrow="block"/>
                      </v:line>
                      <v:shape id="Freeform 50" o:spid="_x0000_s1089" style="position:absolute;left:2139;top:10341;width:240;height:611;visibility:visible;mso-wrap-style:none;v-text-anchor:middle" coordsize="458,1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" path="m,1265c98,1190,197,1116,273,905,349,694,403,347,458,e" filled="f" fillcolor="#0c9" strokeweight="1pt">
                        <v:stroke endarrow="block"/>
                        <v:path arrowok="t" o:connecttype="custom" o:connectlocs="0,611;143,437;240,0" o:connectangles="0,0,0"/>
                      </v:shape>
                      <v:shape id="Freeform 51" o:spid="_x0000_s1090" style="position:absolute;left:2464;top:10957;width:224;height:617;flip:x y;visibility:visible;mso-wrap-style:none;v-text-anchor:middle" coordsize="458,1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" path="m,1265c98,1190,197,1116,273,905,349,694,403,347,458,e" filled="f" fillcolor="#0c9" strokeweight="1pt">
                        <v:stroke endarrow="block"/>
                        <v:path arrowok="t" o:connecttype="custom" o:connectlocs="0,617;134,441;224,0" o:connectangles="0,0,0"/>
                      </v:shape>
                    </v:group>
                  </w:pict>
                </mc:Fallback>
              </mc:AlternateContent>
            </w:r>
          </w:p>
          <w:p w:rsidR="007C0F98" w:rsidRPr="00A560C2" w:rsidRDefault="007C0F98" w:rsidP="007C0F98">
            <w:pPr>
              <w:rPr>
                <w:rFonts w:ascii="Verdana" w:hAnsi="Verdana"/>
                <w:szCs w:val="32"/>
              </w:rPr>
            </w:pPr>
          </w:p>
          <w:p w:rsidR="007C0F98" w:rsidRPr="00A560C2" w:rsidRDefault="007C0F98" w:rsidP="007C0F98">
            <w:pPr>
              <w:rPr>
                <w:rFonts w:ascii="Verdana" w:hAnsi="Verdana"/>
                <w:szCs w:val="32"/>
              </w:rPr>
            </w:pPr>
          </w:p>
          <w:p w:rsidR="007C0F98" w:rsidRPr="00A560C2" w:rsidRDefault="007C0F98" w:rsidP="007C0F98">
            <w:pPr>
              <w:rPr>
                <w:rFonts w:ascii="Verdana" w:hAnsi="Verdana"/>
                <w:szCs w:val="32"/>
              </w:rPr>
            </w:pPr>
            <w:r w:rsidRPr="00A560C2">
              <w:rPr>
                <w:rFonts w:ascii="Verdana" w:hAnsi="Verdana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4B75D6F9" wp14:editId="02C4ECB9">
                      <wp:simplePos x="0" y="0"/>
                      <wp:positionH relativeFrom="column">
                        <wp:posOffset>7647305</wp:posOffset>
                      </wp:positionH>
                      <wp:positionV relativeFrom="paragraph">
                        <wp:posOffset>-2800350</wp:posOffset>
                      </wp:positionV>
                      <wp:extent cx="951865" cy="651510"/>
                      <wp:effectExtent l="0" t="0" r="0" b="0"/>
                      <wp:wrapNone/>
                      <wp:docPr id="24" name="Text Box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51865" cy="6515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CC99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C0F98" w:rsidRDefault="007C0F98" w:rsidP="007C0F98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b/>
                                      <w:bCs/>
                                      <w:color w:val="000000"/>
                                      <w:sz w:val="72"/>
                                      <w:szCs w:val="72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color w:val="000000"/>
                                      <w:sz w:val="72"/>
                                      <w:szCs w:val="72"/>
                                    </w:rPr>
                                    <w:t>2</w:t>
                                  </w:r>
                                  <w:r>
                                    <w:rPr>
                                      <w:b/>
                                      <w:bCs/>
                                      <w:color w:val="000000"/>
                                      <w:sz w:val="72"/>
                                      <w:szCs w:val="72"/>
                                    </w:rPr>
                                    <w:sym w:font="Symbol" w:char="F070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75D6F9" id="Text Box 66" o:spid="_x0000_s1091" type="#_x0000_t202" style="position:absolute;margin-left:602.15pt;margin-top:-220.5pt;width:74.95pt;height:51.3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" filled="f" fillcolor="#0c9" stroked="f">
                      <v:textbox style="mso-fit-shape-to-text:t">
                        <w:txbxContent>
                          <w:p w:rsidR="007C0F98" w:rsidRDefault="007C0F98" w:rsidP="007C0F98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color w:val="000000"/>
                                <w:sz w:val="72"/>
                                <w:szCs w:val="72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000000"/>
                                <w:sz w:val="72"/>
                                <w:szCs w:val="72"/>
                              </w:rPr>
                              <w:t>2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 w:val="72"/>
                                <w:szCs w:val="72"/>
                              </w:rPr>
                              <w:sym w:font="Symbol" w:char="F070"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7C0F98" w:rsidRPr="00A560C2" w:rsidRDefault="007C0F98" w:rsidP="007C0F98">
            <w:pPr>
              <w:rPr>
                <w:rFonts w:ascii="Verdana" w:hAnsi="Verdana"/>
                <w:szCs w:val="32"/>
              </w:rPr>
            </w:pPr>
          </w:p>
          <w:p w:rsidR="007C0F98" w:rsidRPr="00A560C2" w:rsidRDefault="007C0F98" w:rsidP="007C0F98">
            <w:pPr>
              <w:rPr>
                <w:rFonts w:ascii="Verdana" w:hAnsi="Verdana"/>
                <w:szCs w:val="32"/>
              </w:rPr>
            </w:pPr>
          </w:p>
          <w:p w:rsidR="007C0F98" w:rsidRPr="00A560C2" w:rsidRDefault="007C0F98" w:rsidP="007C0F98">
            <w:pPr>
              <w:rPr>
                <w:rFonts w:ascii="Verdana" w:hAnsi="Verdana"/>
                <w:szCs w:val="32"/>
              </w:rPr>
            </w:pPr>
          </w:p>
          <w:p w:rsidR="007C0F98" w:rsidRPr="00A560C2" w:rsidRDefault="007C0F98" w:rsidP="007C0F98">
            <w:pPr>
              <w:rPr>
                <w:rFonts w:ascii="Verdana" w:hAnsi="Verdana"/>
                <w:szCs w:val="32"/>
              </w:rPr>
            </w:pPr>
          </w:p>
          <w:p w:rsidR="007C0F98" w:rsidRPr="00A560C2" w:rsidRDefault="007C0F98" w:rsidP="007C0F98">
            <w:pPr>
              <w:rPr>
                <w:rFonts w:ascii="Verdana" w:hAnsi="Verdana"/>
                <w:szCs w:val="32"/>
              </w:rPr>
            </w:pPr>
          </w:p>
          <w:p w:rsidR="007C0F98" w:rsidRDefault="007C0F98" w:rsidP="007C0F98">
            <w:pPr>
              <w:rPr>
                <w:rFonts w:ascii="Verdana" w:hAnsi="Verdana"/>
                <w:szCs w:val="32"/>
              </w:rPr>
            </w:pPr>
          </w:p>
          <w:p w:rsidR="007C0F98" w:rsidRPr="00A560C2" w:rsidRDefault="007C0F98" w:rsidP="007C0F98">
            <w:pPr>
              <w:rPr>
                <w:rFonts w:ascii="Verdana" w:hAnsi="Verdana"/>
                <w:szCs w:val="32"/>
              </w:rPr>
            </w:pPr>
            <w:r w:rsidRPr="00A560C2">
              <w:rPr>
                <w:rFonts w:ascii="Verdana" w:hAnsi="Verdana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57BA15A6" wp14:editId="18DD741A">
                      <wp:simplePos x="0" y="0"/>
                      <wp:positionH relativeFrom="column">
                        <wp:posOffset>11430</wp:posOffset>
                      </wp:positionH>
                      <wp:positionV relativeFrom="paragraph">
                        <wp:posOffset>81280</wp:posOffset>
                      </wp:positionV>
                      <wp:extent cx="2436495" cy="283210"/>
                      <wp:effectExtent l="0" t="0" r="0" b="2540"/>
                      <wp:wrapNone/>
                      <wp:docPr id="23" name="Text Box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36495" cy="2832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CC99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C0F98" w:rsidRDefault="007C0F98" w:rsidP="007C0F98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C23B30">
                                    <w:rPr>
                                      <w:b/>
                                      <w:bCs/>
                                      <w:sz w:val="16"/>
                                      <w:szCs w:val="16"/>
                                    </w:rPr>
                                    <w:t>y = tan x</w:t>
                                  </w:r>
                                  <w:r>
                                    <w:rPr>
                                      <w:b/>
                                      <w:bCs/>
                                      <w:sz w:val="16"/>
                                      <w:szCs w:val="16"/>
                                    </w:rPr>
                                    <w:t xml:space="preserve">                            </w:t>
                                  </w:r>
                                </w:p>
                                <w:p w:rsidR="007C0F98" w:rsidRDefault="007C0F98" w:rsidP="007C0F98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7C0F98" w:rsidRDefault="007C0F98" w:rsidP="007C0F98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7C0F98" w:rsidRPr="00C23B30" w:rsidRDefault="007C0F98" w:rsidP="007C0F98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BA15A6" id="Text Box 65" o:spid="_x0000_s1092" type="#_x0000_t202" style="position:absolute;margin-left:.9pt;margin-top:6.4pt;width:191.85pt;height:22.3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" filled="f" fillcolor="#0c9" stroked="f">
                      <v:textbox>
                        <w:txbxContent>
                          <w:p w:rsidR="007C0F98" w:rsidRDefault="007C0F98" w:rsidP="007C0F98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sz w:val="16"/>
                                <w:szCs w:val="16"/>
                              </w:rPr>
                            </w:pPr>
                            <w:r w:rsidRPr="00C23B30"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y = tan x</w:t>
                            </w: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 xml:space="preserve">                            </w:t>
                            </w:r>
                          </w:p>
                          <w:p w:rsidR="007C0F98" w:rsidRDefault="007C0F98" w:rsidP="007C0F98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7C0F98" w:rsidRDefault="007C0F98" w:rsidP="007C0F98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7C0F98" w:rsidRPr="00C23B30" w:rsidRDefault="007C0F98" w:rsidP="007C0F98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7C0F98" w:rsidRPr="00A560C2" w:rsidRDefault="007C0F98" w:rsidP="007C0F98">
            <w:pPr>
              <w:rPr>
                <w:rFonts w:ascii="Verdana" w:hAnsi="Verdana"/>
                <w:szCs w:val="32"/>
              </w:rPr>
            </w:pPr>
          </w:p>
          <w:p w:rsidR="00E10084" w:rsidRDefault="00E10084" w:rsidP="002A7B5C">
            <w:pPr>
              <w:rPr>
                <w:rFonts w:ascii="Verdana" w:hAnsi="Verdana"/>
                <w:b/>
                <w:sz w:val="20"/>
              </w:rPr>
            </w:pPr>
          </w:p>
          <w:p w:rsidR="007C0F98" w:rsidRDefault="007C0F98" w:rsidP="002A7B5C">
            <w:pPr>
              <w:rPr>
                <w:rFonts w:ascii="Verdana" w:hAnsi="Verdana"/>
                <w:b/>
                <w:sz w:val="20"/>
              </w:rPr>
            </w:pPr>
          </w:p>
          <w:p w:rsidR="007C0F98" w:rsidRDefault="007C0F98" w:rsidP="002A7B5C">
            <w:pPr>
              <w:rPr>
                <w:rFonts w:ascii="Verdana" w:hAnsi="Verdana"/>
                <w:b/>
                <w:sz w:val="20"/>
              </w:rPr>
            </w:pPr>
          </w:p>
          <w:p w:rsidR="007C0F98" w:rsidRDefault="007C0F98" w:rsidP="002A7B5C">
            <w:pPr>
              <w:rPr>
                <w:rFonts w:ascii="Verdana" w:hAnsi="Verdana"/>
                <w:b/>
                <w:sz w:val="20"/>
              </w:rPr>
            </w:pPr>
          </w:p>
          <w:p w:rsidR="007C0F98" w:rsidRPr="00A560C2" w:rsidRDefault="007C0F98" w:rsidP="007C0F98">
            <w:pPr>
              <w:rPr>
                <w:rFonts w:ascii="Verdana" w:hAnsi="Verdana"/>
                <w:b/>
                <w:sz w:val="20"/>
                <w:u w:val="single"/>
              </w:rPr>
            </w:pPr>
            <w:r w:rsidRPr="00A560C2">
              <w:rPr>
                <w:rFonts w:ascii="Verdana" w:hAnsi="Verdana"/>
                <w:b/>
                <w:sz w:val="20"/>
                <w:u w:val="single"/>
              </w:rPr>
              <w:t>Pythagorean Identities:</w:t>
            </w:r>
          </w:p>
          <w:p w:rsidR="007C0F98" w:rsidRDefault="000323B1" w:rsidP="007C0F98">
            <w:pPr>
              <w:rPr>
                <w:rFonts w:ascii="Verdana" w:hAnsi="Verdana"/>
                <w:sz w:val="20"/>
              </w:rPr>
            </w:pPr>
            <w:r w:rsidRPr="000323B1">
              <w:rPr>
                <w:rFonts w:ascii="Verdana" w:hAnsi="Verdana"/>
                <w:position w:val="-44"/>
                <w:sz w:val="20"/>
              </w:rPr>
              <w:object w:dxaOrig="1380" w:dyaOrig="1100">
                <v:shape id="_x0000_i1091" type="#_x0000_t75" style="width:69pt;height:52.9pt" o:ole="" fillcolor="window">
                  <v:imagedata r:id="rId136" o:title=""/>
                </v:shape>
                <o:OLEObject Type="Embed" ProgID="Equation.DSMT4" ShapeID="_x0000_i1091" DrawAspect="Content" ObjectID="_1630320146" r:id="rId137"/>
              </w:object>
            </w:r>
          </w:p>
          <w:p w:rsidR="000323B1" w:rsidRDefault="000323B1" w:rsidP="007C0F98">
            <w:pPr>
              <w:rPr>
                <w:rFonts w:ascii="Verdana" w:hAnsi="Verdana"/>
                <w:sz w:val="20"/>
              </w:rPr>
            </w:pPr>
          </w:p>
          <w:p w:rsidR="007C0F98" w:rsidRPr="00A560C2" w:rsidRDefault="007C0F98" w:rsidP="007C0F98">
            <w:pPr>
              <w:numPr>
                <w:ilvl w:val="0"/>
                <w:numId w:val="1"/>
              </w:numPr>
              <w:rPr>
                <w:rFonts w:ascii="Verdana" w:hAnsi="Verdana"/>
                <w:b/>
                <w:sz w:val="20"/>
                <w:u w:val="single"/>
              </w:rPr>
            </w:pPr>
            <w:r w:rsidRPr="00A560C2">
              <w:rPr>
                <w:rFonts w:ascii="Verdana" w:hAnsi="Verdana"/>
                <w:b/>
                <w:sz w:val="20"/>
                <w:u w:val="single"/>
              </w:rPr>
              <w:t>Reciprocal Identities:</w:t>
            </w:r>
          </w:p>
          <w:p w:rsidR="007C0F98" w:rsidRDefault="000323B1" w:rsidP="007C0F98">
            <w:pPr>
              <w:rPr>
                <w:rFonts w:ascii="Verdana" w:hAnsi="Verdana"/>
                <w:sz w:val="20"/>
              </w:rPr>
            </w:pPr>
            <w:r w:rsidRPr="00C2263F">
              <w:rPr>
                <w:rFonts w:ascii="Verdana" w:hAnsi="Verdana"/>
                <w:position w:val="-86"/>
                <w:sz w:val="20"/>
              </w:rPr>
              <w:object w:dxaOrig="980" w:dyaOrig="1880">
                <v:shape id="_x0000_i1092" type="#_x0000_t75" style="width:76.8pt;height:67.2pt" o:ole="" fillcolor="window">
                  <v:imagedata r:id="rId138" o:title=""/>
                </v:shape>
                <o:OLEObject Type="Embed" ProgID="Equation.DSMT4" ShapeID="_x0000_i1092" DrawAspect="Content" ObjectID="_1630320147" r:id="rId139"/>
              </w:object>
            </w:r>
          </w:p>
          <w:p w:rsidR="001B0C54" w:rsidRDefault="001B0C54" w:rsidP="007C0F98">
            <w:pPr>
              <w:rPr>
                <w:rFonts w:ascii="Verdana" w:hAnsi="Verdana"/>
                <w:sz w:val="20"/>
              </w:rPr>
            </w:pPr>
          </w:p>
          <w:p w:rsidR="001B0C54" w:rsidRPr="00A560C2" w:rsidRDefault="001B0C54" w:rsidP="001B0C54">
            <w:pPr>
              <w:numPr>
                <w:ilvl w:val="0"/>
                <w:numId w:val="1"/>
              </w:numPr>
              <w:rPr>
                <w:rFonts w:ascii="Verdana" w:hAnsi="Verdana"/>
                <w:b/>
                <w:sz w:val="20"/>
                <w:u w:val="single"/>
              </w:rPr>
            </w:pPr>
            <w:r>
              <w:rPr>
                <w:rFonts w:ascii="Verdana" w:hAnsi="Verdana"/>
                <w:b/>
                <w:sz w:val="20"/>
                <w:u w:val="single"/>
              </w:rPr>
              <w:t>Double Angles</w:t>
            </w:r>
            <w:r w:rsidRPr="00A560C2">
              <w:rPr>
                <w:rFonts w:ascii="Verdana" w:hAnsi="Verdana"/>
                <w:b/>
                <w:sz w:val="20"/>
                <w:u w:val="single"/>
              </w:rPr>
              <w:t>:</w:t>
            </w:r>
          </w:p>
          <w:p w:rsidR="001B0C54" w:rsidRPr="001B0C54" w:rsidRDefault="001B0C54" w:rsidP="001B0C54">
            <w:pPr>
              <w:rPr>
                <w:rFonts w:ascii="Verdana" w:hAnsi="Verdana"/>
                <w:sz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</w:rPr>
                  <m:t>sin2a=2sinacosa</m:t>
                </m:r>
              </m:oMath>
            </m:oMathPara>
          </w:p>
          <w:p w:rsidR="001B0C54" w:rsidRPr="001B0C54" w:rsidRDefault="001B0C54" w:rsidP="001B0C54">
            <w:pPr>
              <w:rPr>
                <w:rFonts w:ascii="Verdana" w:hAnsi="Verdana"/>
                <w:sz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</w:rPr>
                  <m:t>cos2a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0"/>
                  </w:rPr>
                  <m:t>a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0"/>
                  </w:rPr>
                  <m:t>a</m:t>
                </m:r>
              </m:oMath>
            </m:oMathPara>
          </w:p>
          <w:p w:rsidR="001B0C54" w:rsidRPr="001B0C54" w:rsidRDefault="001B0C54" w:rsidP="001B0C54">
            <w:pPr>
              <w:rPr>
                <w:rFonts w:ascii="Verdana" w:hAnsi="Verdana"/>
                <w:sz w:val="20"/>
              </w:rPr>
            </w:pPr>
          </w:p>
          <w:p w:rsidR="001B0C54" w:rsidRPr="001B0C54" w:rsidRDefault="001B0C54" w:rsidP="001B0C54">
            <w:pPr>
              <w:rPr>
                <w:rFonts w:ascii="Verdana" w:hAnsi="Verdana"/>
                <w:sz w:val="20"/>
              </w:rPr>
            </w:pPr>
          </w:p>
          <w:p w:rsidR="001B0C54" w:rsidRPr="007C0F98" w:rsidRDefault="001B0C54" w:rsidP="007C0F98">
            <w:pPr>
              <w:rPr>
                <w:rFonts w:ascii="Verdana" w:hAnsi="Verdana"/>
                <w:sz w:val="20"/>
              </w:rPr>
            </w:pPr>
          </w:p>
        </w:tc>
      </w:tr>
    </w:tbl>
    <w:p w:rsidR="007E7F17" w:rsidRPr="00A560C2" w:rsidRDefault="007E7F17" w:rsidP="007E7F17">
      <w:pPr>
        <w:rPr>
          <w:rFonts w:ascii="Verdana" w:hAnsi="Verdana"/>
          <w:b/>
          <w:szCs w:val="32"/>
          <w:u w:val="single"/>
        </w:rPr>
        <w:sectPr w:rsidR="007E7F17" w:rsidRPr="00A560C2" w:rsidSect="000323B1">
          <w:headerReference w:type="default" r:id="rId140"/>
          <w:pgSz w:w="12240" w:h="15840"/>
          <w:pgMar w:top="1080" w:right="540" w:bottom="360" w:left="540" w:header="720" w:footer="576" w:gutter="0"/>
          <w:cols w:space="720"/>
          <w:docGrid w:linePitch="360"/>
        </w:sectPr>
      </w:pPr>
    </w:p>
    <w:p w:rsidR="007E7F17" w:rsidRPr="00C270C8" w:rsidRDefault="007E7F17" w:rsidP="000323B1">
      <w:pPr>
        <w:rPr>
          <w:rFonts w:ascii="Verdana" w:hAnsi="Verdana"/>
          <w:sz w:val="4"/>
          <w:szCs w:val="32"/>
        </w:rPr>
      </w:pPr>
    </w:p>
    <w:sectPr w:rsidR="007E7F17" w:rsidRPr="00C270C8" w:rsidSect="000323B1">
      <w:type w:val="continuous"/>
      <w:pgSz w:w="12240" w:h="15840"/>
      <w:pgMar w:top="1080" w:right="540" w:bottom="360" w:left="540" w:header="720" w:footer="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11D23" w:rsidRDefault="00711D23">
      <w:r>
        <w:separator/>
      </w:r>
    </w:p>
  </w:endnote>
  <w:endnote w:type="continuationSeparator" w:id="0">
    <w:p w:rsidR="00711D23" w:rsidRDefault="00711D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11D23" w:rsidRDefault="00711D23">
      <w:r>
        <w:separator/>
      </w:r>
    </w:p>
  </w:footnote>
  <w:footnote w:type="continuationSeparator" w:id="0">
    <w:p w:rsidR="00711D23" w:rsidRDefault="00711D2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65E8" w:rsidRPr="00E10084" w:rsidRDefault="00DB65E8" w:rsidP="00E10084">
    <w:pPr>
      <w:pStyle w:val="Header"/>
      <w:rPr>
        <w:b/>
        <w:u w:val="single"/>
      </w:rPr>
    </w:pPr>
    <w:r>
      <w:t xml:space="preserve">Name:                                              </w:t>
    </w:r>
    <w:r w:rsidRPr="00E10084">
      <w:rPr>
        <w:b/>
        <w:u w:val="single"/>
      </w:rPr>
      <w:t xml:space="preserve">Stuff You Must Know Cold – Cal </w:t>
    </w:r>
    <w:r>
      <w:rPr>
        <w:b/>
        <w:u w:val="single"/>
      </w:rPr>
      <w:t>AB</w:t>
    </w:r>
  </w:p>
  <w:p w:rsidR="00DB65E8" w:rsidRDefault="00DB65E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5D02AB1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718264D1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7FC75308"/>
    <w:multiLevelType w:val="hybridMultilevel"/>
    <w:tmpl w:val="6C766D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3650"/>
    <w:rsid w:val="000062D4"/>
    <w:rsid w:val="00010F21"/>
    <w:rsid w:val="000323B1"/>
    <w:rsid w:val="00074FFC"/>
    <w:rsid w:val="000D2617"/>
    <w:rsid w:val="000D508D"/>
    <w:rsid w:val="000F4E5F"/>
    <w:rsid w:val="001213FA"/>
    <w:rsid w:val="0012736B"/>
    <w:rsid w:val="0015301B"/>
    <w:rsid w:val="001609D6"/>
    <w:rsid w:val="00186861"/>
    <w:rsid w:val="001B0C54"/>
    <w:rsid w:val="00224D86"/>
    <w:rsid w:val="002A5BE7"/>
    <w:rsid w:val="002A7B5C"/>
    <w:rsid w:val="002D3650"/>
    <w:rsid w:val="00300CC1"/>
    <w:rsid w:val="00380AA5"/>
    <w:rsid w:val="003A2AD5"/>
    <w:rsid w:val="00474555"/>
    <w:rsid w:val="00497C2D"/>
    <w:rsid w:val="004B7B9F"/>
    <w:rsid w:val="004D4783"/>
    <w:rsid w:val="00545E7C"/>
    <w:rsid w:val="00557B1C"/>
    <w:rsid w:val="00560B01"/>
    <w:rsid w:val="005611C0"/>
    <w:rsid w:val="00586555"/>
    <w:rsid w:val="00590B17"/>
    <w:rsid w:val="005A75B5"/>
    <w:rsid w:val="006B0682"/>
    <w:rsid w:val="006B406E"/>
    <w:rsid w:val="00711D23"/>
    <w:rsid w:val="007B2B96"/>
    <w:rsid w:val="007B30DF"/>
    <w:rsid w:val="007C0F98"/>
    <w:rsid w:val="007D6BFD"/>
    <w:rsid w:val="007E7F17"/>
    <w:rsid w:val="0082252C"/>
    <w:rsid w:val="0084186A"/>
    <w:rsid w:val="0085191D"/>
    <w:rsid w:val="00885075"/>
    <w:rsid w:val="008B66EF"/>
    <w:rsid w:val="008C7243"/>
    <w:rsid w:val="00981500"/>
    <w:rsid w:val="00994D68"/>
    <w:rsid w:val="009A6EEC"/>
    <w:rsid w:val="009C4CC4"/>
    <w:rsid w:val="00A04CFD"/>
    <w:rsid w:val="00A11B22"/>
    <w:rsid w:val="00A560C2"/>
    <w:rsid w:val="00A826B4"/>
    <w:rsid w:val="00A851E1"/>
    <w:rsid w:val="00AA7DCF"/>
    <w:rsid w:val="00AB6C5B"/>
    <w:rsid w:val="00B42B5F"/>
    <w:rsid w:val="00C123FD"/>
    <w:rsid w:val="00C2263F"/>
    <w:rsid w:val="00C22C91"/>
    <w:rsid w:val="00C270C8"/>
    <w:rsid w:val="00C3546B"/>
    <w:rsid w:val="00C370A0"/>
    <w:rsid w:val="00C7728E"/>
    <w:rsid w:val="00C8184C"/>
    <w:rsid w:val="00CA3CBD"/>
    <w:rsid w:val="00CD0474"/>
    <w:rsid w:val="00CE5B9B"/>
    <w:rsid w:val="00D15671"/>
    <w:rsid w:val="00D4230E"/>
    <w:rsid w:val="00D57A77"/>
    <w:rsid w:val="00DB65E8"/>
    <w:rsid w:val="00E10084"/>
    <w:rsid w:val="00E70312"/>
    <w:rsid w:val="00ED711C"/>
    <w:rsid w:val="00F6685C"/>
    <w:rsid w:val="00FC21AF"/>
    <w:rsid w:val="00FD6C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0F26290F"/>
  <w15:docId w15:val="{1E99EE02-52CB-4AB8-89D0-AD42891F14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qFormat/>
    <w:rsid w:val="002D3650"/>
    <w:rPr>
      <w:rFonts w:ascii="Calibri" w:hAnsi="Calibri"/>
      <w:sz w:val="22"/>
      <w:szCs w:val="22"/>
    </w:rPr>
  </w:style>
  <w:style w:type="paragraph" w:styleId="Header">
    <w:name w:val="header"/>
    <w:basedOn w:val="Normal"/>
    <w:rsid w:val="008225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2252C"/>
    <w:pPr>
      <w:tabs>
        <w:tab w:val="center" w:pos="4320"/>
        <w:tab w:val="right" w:pos="8640"/>
      </w:tabs>
    </w:pPr>
  </w:style>
  <w:style w:type="character" w:styleId="Hyperlink">
    <w:name w:val="Hyperlink"/>
    <w:rsid w:val="00010F21"/>
    <w:rPr>
      <w:color w:val="0000FF"/>
      <w:u w:val="single"/>
    </w:rPr>
  </w:style>
  <w:style w:type="table" w:styleId="TableGrid">
    <w:name w:val="Table Grid"/>
    <w:basedOn w:val="TableNormal"/>
    <w:rsid w:val="001609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380AA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0AA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D508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B0C5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5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emf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png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4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png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96732D-5FF9-4010-BB6F-1E5DEE8B57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649</Words>
  <Characters>370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imits</vt:lpstr>
    </vt:vector>
  </TitlesOfParts>
  <Company>HISD</Company>
  <LinksUpToDate>false</LinksUpToDate>
  <CharactersWithSpaces>4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mits</dc:title>
  <dc:creator>HISD</dc:creator>
  <cp:lastModifiedBy>Rumery, Jennifer</cp:lastModifiedBy>
  <cp:revision>3</cp:revision>
  <cp:lastPrinted>2017-06-01T14:34:00Z</cp:lastPrinted>
  <dcterms:created xsi:type="dcterms:W3CDTF">2019-07-31T23:03:00Z</dcterms:created>
  <dcterms:modified xsi:type="dcterms:W3CDTF">2019-09-18T1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